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w:t>
      </w:r>
      <w:proofErr w:type="gramStart"/>
      <w:r w:rsidR="00987042">
        <w:rPr>
          <w:lang w:val="en-GB"/>
        </w:rPr>
        <w:t>discussion</w:t>
      </w:r>
      <w:proofErr w:type="gramEnd"/>
      <w:r w:rsidR="00987042">
        <w:rPr>
          <w:lang w:val="en-GB"/>
        </w:rPr>
        <w:t xml:space="preserve">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becom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accurate definition 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w:t>
      </w:r>
      <w:r w:rsidR="00FA41BE">
        <w:rPr>
          <w:lang w:val="en-GB"/>
        </w:rPr>
        <w:t xml:space="preserve">the </w:t>
      </w:r>
      <w:r w:rsidR="00496E12">
        <w:rPr>
          <w:lang w:val="en-GB"/>
        </w:rPr>
        <w:t xml:space="preserve">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formal results of this initial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3E2ACC">
            <w:fldChar w:fldCharType="begin"/>
          </w:r>
          <w:r w:rsidR="00E7301A">
            <w:instrText xml:space="preserve"> CITATION Goldstein80 \l 1033 </w:instrText>
          </w:r>
          <w:r w:rsidR="003E2ACC">
            <w:fldChar w:fldCharType="separate"/>
          </w:r>
          <w:r w:rsidR="000E4A83">
            <w:rPr>
              <w:noProof/>
            </w:rPr>
            <w:t>(Goldstein 1980)</w:t>
          </w:r>
          <w:r w:rsidR="003E2ACC">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5pt" o:ole="">
            <v:imagedata r:id="rId8" o:title=""/>
          </v:shape>
          <o:OLEObject Type="Embed" ProgID="Equation.DSMT4" ShapeID="_x0000_i1025" DrawAspect="Content" ObjectID="_1399271245"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5pt;height:11.15pt" o:ole="">
            <v:imagedata r:id="rId10" o:title=""/>
          </v:shape>
          <o:OLEObject Type="Embed" ProgID="Equation.DSMT4" ShapeID="_x0000_i1026" DrawAspect="Content" ObjectID="_1399271246"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3E2ACC"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496C88" w:rsidRPr="00532E81" w:rsidRDefault="00496C88" w:rsidP="00D4664D">
                  <w:pPr>
                    <w:pStyle w:val="Caption"/>
                    <w:jc w:val="center"/>
                    <w:rPr>
                      <w:noProof/>
                      <w:sz w:val="24"/>
                      <w:szCs w:val="24"/>
                    </w:rPr>
                  </w:pPr>
                  <w:bookmarkStart w:id="0" w:name="_Ref322262099"/>
                  <w:proofErr w:type="gramStart"/>
                  <w:r w:rsidRPr="00532E81">
                    <w:rPr>
                      <w:sz w:val="24"/>
                      <w:szCs w:val="24"/>
                    </w:rPr>
                    <w:t xml:space="preserve">Figure </w:t>
                  </w:r>
                  <w:r w:rsidR="003E2ACC" w:rsidRPr="00532E81">
                    <w:rPr>
                      <w:sz w:val="24"/>
                      <w:szCs w:val="24"/>
                    </w:rPr>
                    <w:fldChar w:fldCharType="begin"/>
                  </w:r>
                  <w:r w:rsidRPr="00532E81">
                    <w:rPr>
                      <w:sz w:val="24"/>
                      <w:szCs w:val="24"/>
                    </w:rPr>
                    <w:instrText xml:space="preserve"> SEQ Figure \* ARABIC </w:instrText>
                  </w:r>
                  <w:r w:rsidR="003E2ACC" w:rsidRPr="00532E81">
                    <w:rPr>
                      <w:sz w:val="24"/>
                      <w:szCs w:val="24"/>
                    </w:rPr>
                    <w:fldChar w:fldCharType="separate"/>
                  </w:r>
                  <w:r>
                    <w:rPr>
                      <w:noProof/>
                      <w:sz w:val="24"/>
                      <w:szCs w:val="24"/>
                    </w:rPr>
                    <w:t>1</w:t>
                  </w:r>
                  <w:r w:rsidR="003E2ACC"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05pt" o:ole="">
            <v:imagedata r:id="rId14" o:title=""/>
          </v:shape>
          <o:OLEObject Type="Embed" ProgID="Equation.DSMT4" ShapeID="_x0000_i1027" DrawAspect="Content" ObjectID="_1399271247"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85pt;height:36.15pt" o:ole="">
            <v:imagedata r:id="rId16" o:title=""/>
          </v:shape>
          <o:OLEObject Type="Embed" ProgID="Equation.DSMT4" ShapeID="_x0000_i1028" DrawAspect="Content" ObjectID="_1399271248" r:id="rId17"/>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3E2ACC">
        <w:fldChar w:fldCharType="end"/>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8pt;height:12.5pt" o:ole="">
            <v:imagedata r:id="rId8" o:title=""/>
          </v:shape>
          <o:OLEObject Type="Embed" ProgID="Equation.DSMT4" ShapeID="_x0000_i1029" DrawAspect="Content" ObjectID="_1399271249" r:id="rId18"/>
        </w:object>
      </w:r>
      <w:r w:rsidRPr="0059277D">
        <w:t xml:space="preserve"> components in </w:t>
      </w:r>
      <w:r w:rsidR="001D3916" w:rsidRPr="0059277D">
        <w:rPr>
          <w:position w:val="-12"/>
        </w:rPr>
        <w:object w:dxaOrig="760" w:dyaOrig="360">
          <v:shape id="_x0000_i1030" type="#_x0000_t75" style="width:38.25pt;height:18.45pt" o:ole="">
            <v:imagedata r:id="rId19" o:title=""/>
          </v:shape>
          <o:OLEObject Type="Embed" ProgID="Equation.DSMT4" ShapeID="_x0000_i1030" DrawAspect="Content" ObjectID="_1399271250"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15pt;height:18.45pt" o:ole="">
            <v:imagedata r:id="rId21" o:title=""/>
          </v:shape>
          <o:OLEObject Type="Embed" ProgID="Equation.DSMT4" ShapeID="_x0000_i1031" DrawAspect="Content" ObjectID="_1399271251"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25pt;height:38.25pt" o:ole="">
            <v:imagedata r:id="rId23" o:title=""/>
          </v:shape>
          <o:OLEObject Type="Embed" ProgID="Equation.DSMT4" ShapeID="_x0000_i1032" DrawAspect="Content" ObjectID="_1399271252" r:id="rId24"/>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3E2ACC">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pt" o:ole="">
            <v:imagedata r:id="rId25" o:title=""/>
          </v:shape>
          <o:OLEObject Type="Embed" ProgID="Equation.DSMT4" ShapeID="_x0000_i1033" DrawAspect="Content" ObjectID="_1399271253"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3E2ACC">
        <w:fldChar w:fldCharType="begin"/>
      </w:r>
      <w:r w:rsidR="00DF4689">
        <w:instrText xml:space="preserve"> REF _Ref322262099 \h </w:instrText>
      </w:r>
      <w:r w:rsidR="003E2ACC">
        <w:fldChar w:fldCharType="separate"/>
      </w:r>
      <w:r w:rsidR="00077199" w:rsidRPr="00532E81">
        <w:t xml:space="preserve">Figure </w:t>
      </w:r>
      <w:r w:rsidR="00077199">
        <w:rPr>
          <w:noProof/>
        </w:rPr>
        <w:t>1</w:t>
      </w:r>
      <w:r w:rsidR="003E2ACC">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05pt;height:56.7pt" o:ole="">
            <v:imagedata r:id="rId27" o:title=""/>
          </v:shape>
          <o:OLEObject Type="Embed" ProgID="Equation.DSMT4" ShapeID="_x0000_i1034" DrawAspect="Content" ObjectID="_1399271254" r:id="rId28"/>
        </w:object>
      </w:r>
      <w:r w:rsidR="001D3916">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3E2ACC">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5" type="#_x0000_t75" style="width:9.75pt;height:9.75pt" o:ole="">
            <v:imagedata r:id="rId29" o:title=""/>
          </v:shape>
          <o:OLEObject Type="Embed" ProgID="Equation.DSMT4" ShapeID="_x0000_i1035" DrawAspect="Content" ObjectID="_1399271255" r:id="rId30"/>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6" type="#_x0000_t75" style="width:13.9pt;height:18.45pt" o:ole="">
            <v:imagedata r:id="rId31" o:title=""/>
          </v:shape>
          <o:OLEObject Type="Embed" ProgID="Equation.DSMT4" ShapeID="_x0000_i1036" DrawAspect="Content" ObjectID="_1399271256" r:id="rId32"/>
        </w:object>
      </w:r>
      <w:r w:rsidR="001D3916">
        <w:t xml:space="preserve"> and </w:t>
      </w:r>
      <w:r w:rsidR="001D3916" w:rsidRPr="001D3916">
        <w:rPr>
          <w:position w:val="-12"/>
        </w:rPr>
        <w:object w:dxaOrig="260" w:dyaOrig="360">
          <v:shape id="_x0000_i1037" type="#_x0000_t75" style="width:12.5pt;height:18.45pt" o:ole="">
            <v:imagedata r:id="rId33" o:title=""/>
          </v:shape>
          <o:OLEObject Type="Embed" ProgID="Equation.DSMT4" ShapeID="_x0000_i1037" DrawAspect="Content" ObjectID="_1399271257" r:id="rId34"/>
        </w:object>
      </w:r>
      <w:r w:rsidR="001D3916">
        <w:t>axis give</w:t>
      </w:r>
    </w:p>
    <w:p w:rsidR="001D3916" w:rsidRDefault="001D3916" w:rsidP="001D3916">
      <w:pPr>
        <w:pStyle w:val="MTDisplayEquation"/>
      </w:pPr>
      <w:r>
        <w:tab/>
      </w:r>
      <w:r w:rsidR="006E00C5" w:rsidRPr="001D3916">
        <w:rPr>
          <w:position w:val="-50"/>
        </w:rPr>
        <w:object w:dxaOrig="5240" w:dyaOrig="1120">
          <v:shape id="_x0000_i1038" type="#_x0000_t75" style="width:261.9pt;height:56.7pt" o:ole="">
            <v:imagedata r:id="rId35" o:title=""/>
          </v:shape>
          <o:OLEObject Type="Embed" ProgID="Equation.DSMT4" ShapeID="_x0000_i1038" DrawAspect="Content" ObjectID="_1399271258" r:id="rId36"/>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3E2ACC">
        <w:fldChar w:fldCharType="end"/>
      </w:r>
    </w:p>
    <w:p w:rsidR="00AC7ED2" w:rsidRDefault="00AC7ED2" w:rsidP="00DC0B7B">
      <w:r>
        <w:lastRenderedPageBreak/>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3E2ACC">
            <w:fldChar w:fldCharType="begin"/>
          </w:r>
          <w:r w:rsidR="00E7301A">
            <w:instrText xml:space="preserve"> CITATION Rogers2003 \l 1033  </w:instrText>
          </w:r>
          <w:r w:rsidR="003E2ACC">
            <w:fldChar w:fldCharType="separate"/>
          </w:r>
          <w:r w:rsidR="000E4A83">
            <w:rPr>
              <w:noProof/>
            </w:rPr>
            <w:t>(Rogers 2003)</w:t>
          </w:r>
          <w:r w:rsidR="003E2ACC">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The remaining element</w:t>
      </w:r>
      <w:r w:rsidR="00661DC2">
        <w:t>s</w:t>
      </w:r>
      <w:r>
        <w:t xml:space="preserve"> of DCM are either </w:t>
      </w:r>
      <w:r w:rsidR="00E00883" w:rsidRPr="00E00883">
        <w:rPr>
          <w:position w:val="-6"/>
        </w:rPr>
        <w:object w:dxaOrig="360" w:dyaOrig="279">
          <v:shape id="_x0000_i1039" type="#_x0000_t75" style="width:18.45pt;height:13.55pt" o:ole="">
            <v:imagedata r:id="rId37" o:title=""/>
          </v:shape>
          <o:OLEObject Type="Embed" ProgID="Equation.DSMT4" ShapeID="_x0000_i1039" DrawAspect="Content" ObjectID="_1399271259" r:id="rId38"/>
        </w:object>
      </w:r>
      <w:r>
        <w:t xml:space="preserve">or </w:t>
      </w:r>
      <w:r w:rsidR="00E00883" w:rsidRPr="00E00883">
        <w:rPr>
          <w:position w:val="-6"/>
        </w:rPr>
        <w:object w:dxaOrig="400" w:dyaOrig="220">
          <v:shape id="_x0000_i1040" type="#_x0000_t75" style="width:19.5pt;height:11.15pt" o:ole="">
            <v:imagedata r:id="rId39" o:title=""/>
          </v:shape>
          <o:OLEObject Type="Embed" ProgID="Equation.DSMT4" ShapeID="_x0000_i1040" DrawAspect="Content" ObjectID="_1399271260"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15pt" o:ole="">
            <v:imagedata r:id="rId41" o:title=""/>
          </v:shape>
          <o:OLEObject Type="Embed" ProgID="Equation.DSMT4" ShapeID="_x0000_i1041" DrawAspect="Content" ObjectID="_1399271261"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45pt;height:13.55pt" o:ole="">
            <v:imagedata r:id="rId43" o:title=""/>
          </v:shape>
          <o:OLEObject Type="Embed" ProgID="Equation.DSMT4" ShapeID="_x0000_i1042" DrawAspect="Content" ObjectID="_1399271262"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45pt;height:13.55pt" o:ole="">
            <v:imagedata r:id="rId45" o:title=""/>
          </v:shape>
          <o:OLEObject Type="Embed" ProgID="Equation.DSMT4" ShapeID="_x0000_i1043" DrawAspect="Content" ObjectID="_1399271263"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5pt;height:36.15pt" o:ole="">
            <v:imagedata r:id="rId47" o:title=""/>
          </v:shape>
          <o:OLEObject Type="Embed" ProgID="Equation.DSMT4" ShapeID="_x0000_i1044" DrawAspect="Content" ObjectID="_1399271264" r:id="rId48"/>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3E2ACC">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3E2ACC" w:rsidRPr="00532E81">
        <w:rPr>
          <w:sz w:val="24"/>
          <w:szCs w:val="24"/>
        </w:rPr>
        <w:fldChar w:fldCharType="begin"/>
      </w:r>
      <w:r w:rsidR="007B5C90" w:rsidRPr="00532E81">
        <w:rPr>
          <w:sz w:val="24"/>
          <w:szCs w:val="24"/>
        </w:rPr>
        <w:instrText xml:space="preserve"> SEQ Figure \* ARABIC </w:instrText>
      </w:r>
      <w:r w:rsidR="003E2ACC" w:rsidRPr="00532E81">
        <w:rPr>
          <w:sz w:val="24"/>
          <w:szCs w:val="24"/>
        </w:rPr>
        <w:fldChar w:fldCharType="separate"/>
      </w:r>
      <w:r w:rsidR="00077199">
        <w:rPr>
          <w:noProof/>
          <w:sz w:val="24"/>
          <w:szCs w:val="24"/>
        </w:rPr>
        <w:t>2</w:t>
      </w:r>
      <w:r w:rsidR="003E2ACC"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05pt;height:15.3pt" o:ole="">
            <v:imagedata r:id="rId50" o:title=""/>
          </v:shape>
          <o:OLEObject Type="Embed" ProgID="Equation.DSMT4" ShapeID="_x0000_i1045" DrawAspect="Content" ObjectID="_1399271265"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5pt;height:19.85pt" o:ole="">
            <v:imagedata r:id="rId52" o:title=""/>
          </v:shape>
          <o:OLEObject Type="Embed" ProgID="Equation.DSMT4" ShapeID="_x0000_i1046" DrawAspect="Content" ObjectID="_1399271266" r:id="rId53"/>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3E2ACC">
        <w:fldChar w:fldCharType="end"/>
      </w:r>
    </w:p>
    <w:p w:rsidR="006B18AB" w:rsidRPr="006B18AB" w:rsidRDefault="00606FBE" w:rsidP="006B18AB">
      <w:r>
        <w:t xml:space="preserve">It t is worth </w:t>
      </w:r>
      <w:r w:rsidR="00F80AB9">
        <w:t>mentioning</w:t>
      </w:r>
      <w:r>
        <w:t xml:space="preserve"> that the corresponding Euler angles are also widely used </w:t>
      </w:r>
      <w:r w:rsidR="00E00883">
        <w:t>in notations</w:t>
      </w:r>
      <w:r>
        <w:t>, so that in</w:t>
      </w:r>
      <w:r w:rsidR="003E2ACC">
        <w:fldChar w:fldCharType="begin"/>
      </w:r>
      <w:r>
        <w:instrText xml:space="preserve"> GOTOBUTTON ZEqnNum859495  \* MERGEFORMAT </w:instrText>
      </w:r>
      <w:fldSimple w:instr=" REF ZEqnNum859495 \* Charformat \! \* MERGEFORMAT ">
        <w:r w:rsidR="00077199">
          <w:instrText>(1.6)</w:instrText>
        </w:r>
      </w:fldSimple>
      <w:r w:rsidR="003E2ACC">
        <w:fldChar w:fldCharType="end"/>
      </w:r>
      <w:r>
        <w:t xml:space="preserve"> the following </w:t>
      </w:r>
      <w:r w:rsidR="00F80AB9">
        <w:t>formalism</w:t>
      </w:r>
      <w:r w:rsidR="00F80AB9" w:rsidRPr="00606FBE">
        <w:rPr>
          <w:position w:val="-14"/>
        </w:rPr>
        <w:object w:dxaOrig="2659" w:dyaOrig="400">
          <v:shape id="_x0000_i1047" type="#_x0000_t75" style="width:132.5pt;height:19.85pt" o:ole="">
            <v:imagedata r:id="rId54" o:title=""/>
          </v:shape>
          <o:OLEObject Type="Embed" ProgID="Equation.DSMT4" ShapeID="_x0000_i1047" DrawAspect="Content" ObjectID="_1399271267" r:id="rId55"/>
        </w:object>
      </w:r>
      <w:r w:rsidR="00F80AB9">
        <w:t xml:space="preserve"> is possibl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9pt;height:19.85pt" o:ole="">
            <v:imagedata r:id="rId56" o:title=""/>
          </v:shape>
          <o:OLEObject Type="Embed" ProgID="Equation.DSMT4" ShapeID="_x0000_i1048" DrawAspect="Content" ObjectID="_1399271268"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45pt;height:19.85pt" o:ole="">
            <v:imagedata r:id="rId58" o:title=""/>
          </v:shape>
          <o:OLEObject Type="Embed" ProgID="Equation.DSMT4" ShapeID="_x0000_i1049" DrawAspect="Content" ObjectID="_1399271269"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25pt" o:ole="">
            <v:imagedata r:id="rId60" o:title=""/>
          </v:shape>
          <o:OLEObject Type="Embed" ProgID="Equation.DSMT4" ShapeID="_x0000_i1050" DrawAspect="Content" ObjectID="_1399271270" r:id="rId61"/>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3E2ACC">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400.35pt;height:54.95pt" o:ole="">
            <v:imagedata r:id="rId62" o:title=""/>
          </v:shape>
          <o:OLEObject Type="Embed" ProgID="Equation.DSMT4" ShapeID="_x0000_i1051" DrawAspect="Content" ObjectID="_1399271271" r:id="rId63"/>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3E2ACC">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3E2ACC">
            <w:fldChar w:fldCharType="begin"/>
          </w:r>
          <w:r w:rsidR="00E7301A">
            <w:instrText xml:space="preserve"> CITATION Goldstein80 \l 1033 </w:instrText>
          </w:r>
          <w:r w:rsidR="003E2ACC">
            <w:fldChar w:fldCharType="separate"/>
          </w:r>
          <w:r w:rsidR="000E4A83">
            <w:rPr>
              <w:noProof/>
            </w:rPr>
            <w:t>(Goldstein 1980)</w:t>
          </w:r>
          <w:r w:rsidR="003E2ACC">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5pt;height:18.45pt" o:ole="">
            <v:imagedata r:id="rId64" o:title=""/>
          </v:shape>
          <o:OLEObject Type="Embed" ProgID="Equation.DSMT4" ShapeID="_x0000_i1052" DrawAspect="Content" ObjectID="_1399271272" r:id="rId6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363766">
        <w:t xml:space="preserve">by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3pt;height:18.45pt" o:ole="">
            <v:imagedata r:id="rId66" o:title=""/>
          </v:shape>
          <o:OLEObject Type="Embed" ProgID="Equation.DSMT4" ShapeID="_x0000_i1053" DrawAspect="Content" ObjectID="_1399271273" r:id="rId67"/>
        </w:object>
      </w:r>
      <w:r w:rsidR="001B1F42">
        <w:t xml:space="preserve">resulting from three infinitely small </w:t>
      </w:r>
      <w:r w:rsidR="001B1F42" w:rsidRPr="001B1F42">
        <w:rPr>
          <w:position w:val="-10"/>
        </w:rPr>
        <w:object w:dxaOrig="1219" w:dyaOrig="320">
          <v:shape id="_x0000_i1054" type="#_x0000_t75" style="width:60.85pt;height:15.3pt" o:ole="">
            <v:imagedata r:id="rId68" o:title=""/>
          </v:shape>
          <o:OLEObject Type="Embed" ProgID="Equation.DSMT4" ShapeID="_x0000_i1054" DrawAspect="Content" ObjectID="_1399271274" r:id="rId69"/>
        </w:object>
      </w:r>
      <w:r w:rsidR="001B1F42">
        <w:t>consecutive rotations performed over an interval of time</w:t>
      </w:r>
      <w:r w:rsidR="001B1F42" w:rsidRPr="001B1F42">
        <w:rPr>
          <w:position w:val="-6"/>
        </w:rPr>
        <w:object w:dxaOrig="279" w:dyaOrig="279">
          <v:shape id="_x0000_i1055" type="#_x0000_t75" style="width:13.9pt;height:13.9pt" o:ole="">
            <v:imagedata r:id="rId70" o:title=""/>
          </v:shape>
          <o:OLEObject Type="Embed" ProgID="Equation.DSMT4" ShapeID="_x0000_i1055" DrawAspect="Content" ObjectID="_1399271275" r:id="rId71"/>
        </w:object>
      </w:r>
      <w:r w:rsidR="001B1F42">
        <w:t>. Utilizing</w:t>
      </w:r>
      <w:r>
        <w:t xml:space="preserve"> the small angle</w:t>
      </w:r>
      <w:r w:rsidRPr="000954F4">
        <w:rPr>
          <w:position w:val="-6"/>
        </w:rPr>
        <w:object w:dxaOrig="200" w:dyaOrig="220">
          <v:shape id="_x0000_i1056" type="#_x0000_t75" style="width:9.75pt;height:10.8pt" o:ole="">
            <v:imagedata r:id="rId72" o:title=""/>
          </v:shape>
          <o:OLEObject Type="Embed" ProgID="Equation.DSMT4" ShapeID="_x0000_i1056" DrawAspect="Content" ObjectID="_1399271276" r:id="rId73"/>
        </w:object>
      </w:r>
      <w:r>
        <w:t xml:space="preserve"> approximation</w:t>
      </w:r>
      <w:r w:rsidR="001B1F42">
        <w:t xml:space="preserve"> of </w:t>
      </w:r>
      <w:r w:rsidR="008A51EC" w:rsidRPr="008A51EC">
        <w:rPr>
          <w:position w:val="-10"/>
        </w:rPr>
        <w:object w:dxaOrig="1020" w:dyaOrig="320">
          <v:shape id="_x0000_i1057" type="#_x0000_t75" style="width:50.8pt;height:15.3pt" o:ole="">
            <v:imagedata r:id="rId74" o:title=""/>
          </v:shape>
          <o:OLEObject Type="Embed" ProgID="Equation.DSMT4" ShapeID="_x0000_i1057" DrawAspect="Content" ObjectID="_1399271277" r:id="rId75"/>
        </w:object>
      </w:r>
      <w:r w:rsidR="001B1F42">
        <w:t xml:space="preserve"> and </w:t>
      </w:r>
      <w:r w:rsidR="008A51EC" w:rsidRPr="008A51EC">
        <w:rPr>
          <w:position w:val="-10"/>
        </w:rPr>
        <w:object w:dxaOrig="999" w:dyaOrig="320">
          <v:shape id="_x0000_i1058" type="#_x0000_t75" style="width:50.8pt;height:15.3pt" o:ole="">
            <v:imagedata r:id="rId76" o:title=""/>
          </v:shape>
          <o:OLEObject Type="Embed" ProgID="Equation.DSMT4" ShapeID="_x0000_i1058" DrawAspect="Content" ObjectID="_1399271278" r:id="rId77"/>
        </w:object>
      </w:r>
      <w:r w:rsidR="001B1F42">
        <w:t xml:space="preserve"> </w:t>
      </w:r>
      <w:r w:rsidR="008A51EC">
        <w:t>and neglecting the higher order terms</w:t>
      </w:r>
      <w:r w:rsidR="00363766">
        <w:t>,</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5pt;height:115.15pt" o:ole="">
            <v:imagedata r:id="rId78" o:title=""/>
          </v:shape>
          <o:OLEObject Type="Embed" ProgID="Equation.DSMT4" ShapeID="_x0000_i1059" DrawAspect="Content" ObjectID="_1399271279" r:id="rId79"/>
        </w:object>
      </w:r>
    </w:p>
    <w:p w:rsidR="00336ABE" w:rsidRDefault="00336ABE" w:rsidP="008A51EC">
      <w:r>
        <w:t xml:space="preserve">Utilizing </w:t>
      </w:r>
      <w:r w:rsidR="003E2ACC">
        <w:fldChar w:fldCharType="begin"/>
      </w:r>
      <w:r>
        <w:instrText xml:space="preserve"> GOTOBUTTON ZEqnNum859495  \* MERGEFORMAT </w:instrText>
      </w:r>
      <w:fldSimple w:instr=" REF ZEqnNum859495 \* Charformat \! \* MERGEFORMAT ">
        <w:r w:rsidR="00077199">
          <w:instrText>(1.6)</w:instrText>
        </w:r>
      </w:fldSimple>
      <w:r w:rsidR="003E2ACC">
        <w:fldChar w:fldCharType="end"/>
      </w:r>
      <w:r>
        <w:t xml:space="preserve"> at any given time</w:t>
      </w:r>
      <w:r w:rsidRPr="00336ABE">
        <w:rPr>
          <w:position w:val="-6"/>
        </w:rPr>
        <w:object w:dxaOrig="139" w:dyaOrig="240">
          <v:shape id="_x0000_i1060" type="#_x0000_t75" style="width:6.25pt;height:12.15pt" o:ole="">
            <v:imagedata r:id="rId80" o:title=""/>
          </v:shape>
          <o:OLEObject Type="Embed" ProgID="Equation.DSMT4" ShapeID="_x0000_i1060" DrawAspect="Content" ObjectID="_1399271280" r:id="rId81"/>
        </w:object>
      </w:r>
      <w:r>
        <w:t xml:space="preserve">, the values of </w:t>
      </w:r>
      <w:r w:rsidR="00ED33FF" w:rsidRPr="00336ABE">
        <w:rPr>
          <w:position w:val="-10"/>
        </w:rPr>
        <w:object w:dxaOrig="300" w:dyaOrig="360">
          <v:shape id="_x0000_i1061" type="#_x0000_t75" style="width:14.95pt;height:18.45pt" o:ole="">
            <v:imagedata r:id="rId82" o:title=""/>
          </v:shape>
          <o:OLEObject Type="Embed" ProgID="Equation.DSMT4" ShapeID="_x0000_i1061" DrawAspect="Content" ObjectID="_1399271281" r:id="rId83"/>
        </w:object>
      </w:r>
      <w:r>
        <w:t xml:space="preserve">at the time </w:t>
      </w:r>
      <w:r w:rsidRPr="00336ABE">
        <w:rPr>
          <w:position w:val="-6"/>
        </w:rPr>
        <w:object w:dxaOrig="580" w:dyaOrig="279">
          <v:shape id="_x0000_i1062" type="#_x0000_t75" style="width:29.55pt;height:13.9pt" o:ole="">
            <v:imagedata r:id="rId84" o:title=""/>
          </v:shape>
          <o:OLEObject Type="Embed" ProgID="Equation.DSMT4" ShapeID="_x0000_i1062" DrawAspect="Content" ObjectID="_1399271282"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pt;height:19.85pt" o:ole="">
            <v:imagedata r:id="rId86" o:title=""/>
          </v:shape>
          <o:OLEObject Type="Embed" ProgID="Equation.DSMT4" ShapeID="_x0000_i1063" DrawAspect="Content" ObjectID="_1399271283"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5pt;height:15.3pt" o:ole="">
            <v:imagedata r:id="rId88" o:title=""/>
          </v:shape>
          <o:OLEObject Type="Embed" ProgID="Equation.DSMT4" ShapeID="_x0000_i1064" DrawAspect="Content" ObjectID="_1399271284"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5pt;height:32.7pt" o:ole="">
            <v:imagedata r:id="rId90" o:title=""/>
          </v:shape>
          <o:OLEObject Type="Embed" ProgID="Equation.DSMT4" ShapeID="_x0000_i1065" DrawAspect="Content" ObjectID="_1399271285" r:id="rId91"/>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6" type="#_x0000_t75" style="width:86.95pt;height:18.45pt" o:ole="">
            <v:imagedata r:id="rId92" o:title=""/>
          </v:shape>
          <o:OLEObject Type="Embed" ProgID="Equation.DSMT4" ShapeID="_x0000_i1066" DrawAspect="Content" ObjectID="_1399271286" r:id="rId93"/>
        </w:object>
      </w:r>
      <w:r w:rsidR="00363766">
        <w:rPr>
          <w:position w:val="-12"/>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3E2ACC">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5pt;height:58.45pt" o:ole="">
            <v:imagedata r:id="rId94" o:title=""/>
          </v:shape>
          <o:OLEObject Type="Embed" ProgID="Equation.DSMT4" ShapeID="_x0000_i1067" DrawAspect="Content" ObjectID="_1399271287"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8.1pt;height:18.45pt" o:ole="">
            <v:imagedata r:id="rId96" o:title=""/>
          </v:shape>
          <o:OLEObject Type="Embed" ProgID="Equation.DSMT4" ShapeID="_x0000_i1068" DrawAspect="Content" ObjectID="_1399271288"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8.15pt;height:15.3pt" o:ole="">
            <v:imagedata r:id="rId98" o:title=""/>
          </v:shape>
          <o:OLEObject Type="Embed" ProgID="Equation.DSMT4" ShapeID="_x0000_i1069" DrawAspect="Content" ObjectID="_1399271289"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5pt;height:19.85pt" o:ole="">
            <v:imagedata r:id="rId100" o:title=""/>
          </v:shape>
          <o:OLEObject Type="Embed" ProgID="Equation.DSMT4" ShapeID="_x0000_i1070" DrawAspect="Content" ObjectID="_1399271290" r:id="rId101"/>
        </w:object>
      </w:r>
      <w:r w:rsidR="003D08BD">
        <w:t xml:space="preserve">with respect to frame </w:t>
      </w:r>
      <w:r w:rsidR="00ED33FF" w:rsidRPr="00ED33FF">
        <w:rPr>
          <w:position w:val="-14"/>
        </w:rPr>
        <w:object w:dxaOrig="380" w:dyaOrig="400">
          <v:shape id="_x0000_i1071" type="#_x0000_t75" style="width:18.45pt;height:19.5pt" o:ole="">
            <v:imagedata r:id="rId102" o:title=""/>
          </v:shape>
          <o:OLEObject Type="Embed" ProgID="Equation.DSMT4" ShapeID="_x0000_i1071" DrawAspect="Content" ObjectID="_1399271291" r:id="rId103"/>
        </w:object>
      </w:r>
      <w:r w:rsidR="003D08BD">
        <w:t xml:space="preserve"> measured in the </w:t>
      </w:r>
      <w:r w:rsidR="00ED33FF" w:rsidRPr="00ED33FF">
        <w:rPr>
          <w:position w:val="-14"/>
        </w:rPr>
        <w:object w:dxaOrig="400" w:dyaOrig="400">
          <v:shape id="_x0000_i1072" type="#_x0000_t75" style="width:19.5pt;height:19.85pt" o:ole="">
            <v:imagedata r:id="rId100" o:title=""/>
          </v:shape>
          <o:OLEObject Type="Embed" ProgID="Equation.DSMT4" ShapeID="_x0000_i1072" DrawAspect="Content" ObjectID="_1399271292" r:id="rId104"/>
        </w:object>
      </w:r>
      <w:r w:rsidR="003D08BD">
        <w:t xml:space="preserve">frame. It can be observed that matrix </w:t>
      </w:r>
      <w:r w:rsidR="00606FBE" w:rsidRPr="003D08BD">
        <w:rPr>
          <w:position w:val="-10"/>
        </w:rPr>
        <w:object w:dxaOrig="560" w:dyaOrig="320">
          <v:shape id="_x0000_i1073" type="#_x0000_t75" style="width:28.15pt;height:15.3pt" o:ole="">
            <v:imagedata r:id="rId98" o:title=""/>
          </v:shape>
          <o:OLEObject Type="Embed" ProgID="Equation.DSMT4" ShapeID="_x0000_i1073" DrawAspect="Content" ObjectID="_1399271293" r:id="rId105"/>
        </w:object>
      </w:r>
      <w:r w:rsidR="003D08BD">
        <w:t xml:space="preserve">is a skew symmetric matrix </w:t>
      </w:r>
      <w:r w:rsidR="00606FBE" w:rsidRPr="003D08BD">
        <w:rPr>
          <w:position w:val="-16"/>
        </w:rPr>
        <w:object w:dxaOrig="1740" w:dyaOrig="440">
          <v:shape id="_x0000_i1074" type="#_x0000_t75" style="width:86.95pt;height:21.9pt" o:ole="">
            <v:imagedata r:id="rId106" o:title=""/>
          </v:shape>
          <o:OLEObject Type="Embed" ProgID="Equation.DSMT4" ShapeID="_x0000_i1074" DrawAspect="Content" ObjectID="_1399271294"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45pt;height:19.85pt" o:ole="">
            <v:imagedata r:id="rId108" o:title=""/>
          </v:shape>
          <o:OLEObject Type="Embed" ProgID="Equation.DSMT4" ShapeID="_x0000_i1075" DrawAspect="Content" ObjectID="_1399271295" r:id="rId109"/>
        </w:object>
      </w:r>
      <w:r w:rsidR="00363766">
        <w:rPr>
          <w:position w:val="-14"/>
        </w:rPr>
        <w:t>.</w: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3E2ACC">
            <w:fldChar w:fldCharType="begin"/>
          </w:r>
          <w:r w:rsidR="00E7301A">
            <w:instrText xml:space="preserve"> CITATION Rogers2003 \l 1033  </w:instrText>
          </w:r>
          <w:r w:rsidR="003E2ACC">
            <w:fldChar w:fldCharType="separate"/>
          </w:r>
          <w:r w:rsidR="000E4A83">
            <w:rPr>
              <w:noProof/>
            </w:rPr>
            <w:t>(Rogers 2003)</w:t>
          </w:r>
          <w:r w:rsidR="003E2ACC">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363766">
        <w:t>A</w:t>
      </w:r>
      <w:r>
        <w:t>ppl</w:t>
      </w:r>
      <w:r w:rsidR="00363766">
        <w:t>ying the theorem</w:t>
      </w:r>
      <w:r w:rsidR="0095335C">
        <w:t xml:space="preserve"> </w:t>
      </w:r>
      <w:r>
        <w:t xml:space="preserve">to </w:t>
      </w:r>
      <w:r w:rsidRPr="00E32B98">
        <w:rPr>
          <w:position w:val="-6"/>
        </w:rPr>
        <w:object w:dxaOrig="240" w:dyaOrig="220">
          <v:shape id="_x0000_i1076" type="#_x0000_t75" style="width:12.15pt;height:11.15pt" o:ole="">
            <v:imagedata r:id="rId110" o:title=""/>
          </v:shape>
          <o:OLEObject Type="Embed" ProgID="Equation.DSMT4" ShapeID="_x0000_i1076" DrawAspect="Content" ObjectID="_1399271296" r:id="rId111"/>
        </w:object>
      </w:r>
      <w:r>
        <w:t xml:space="preserve"> in </w:t>
      </w:r>
      <w:r w:rsidR="003E2ACC">
        <w:fldChar w:fldCharType="begin"/>
      </w:r>
      <w:r>
        <w:instrText xml:space="preserve"> GOTOBUTTON ZEqnNum593942  \* MERGEFORMAT </w:instrText>
      </w:r>
      <w:fldSimple w:instr=" REF ZEqnNum593942 \* Charformat \! \* MERGEFORMAT ">
        <w:r w:rsidR="00077199">
          <w:instrText>(1.9)</w:instrText>
        </w:r>
      </w:fldSimple>
      <w:r w:rsidR="003E2ACC">
        <w:fldChar w:fldCharType="end"/>
      </w:r>
      <w:r>
        <w:t xml:space="preserve"> results </w:t>
      </w:r>
      <w:r w:rsidR="007F7550">
        <w:t>in</w:t>
      </w:r>
      <w:r w:rsidR="00C5624D" w:rsidRPr="00C5624D">
        <w:rPr>
          <w:position w:val="-10"/>
        </w:rPr>
        <w:object w:dxaOrig="1560" w:dyaOrig="360">
          <v:shape id="_x0000_i1077" type="#_x0000_t75" style="width:77.9pt;height:18.45pt" o:ole="">
            <v:imagedata r:id="rId112" o:title=""/>
          </v:shape>
          <o:OLEObject Type="Embed" ProgID="Equation.DSMT4" ShapeID="_x0000_i1077" DrawAspect="Content" ObjectID="_1399271297" r:id="rId113"/>
        </w:object>
      </w:r>
      <w:r w:rsidRPr="00C5624D">
        <w:t xml:space="preserve">, where </w:t>
      </w:r>
      <w:r w:rsidR="00C5624D" w:rsidRPr="00C5624D">
        <w:rPr>
          <w:position w:val="-10"/>
        </w:rPr>
        <w:object w:dxaOrig="680" w:dyaOrig="320">
          <v:shape id="_x0000_i1078" type="#_x0000_t75" style="width:33.75pt;height:15.3pt" o:ole="">
            <v:imagedata r:id="rId114" o:title=""/>
          </v:shape>
          <o:OLEObject Type="Embed" ProgID="Equation.DSMT4" ShapeID="_x0000_i1078" DrawAspect="Content" ObjectID="_1399271298"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9" type="#_x0000_t75" style="width:19.5pt;height:19.85pt" o:ole="">
            <v:imagedata r:id="rId100" o:title=""/>
          </v:shape>
          <o:OLEObject Type="Embed" ProgID="Equation.DSMT4" ShapeID="_x0000_i1079" DrawAspect="Content" ObjectID="_1399271299"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3pt" o:ole="">
            <v:imagedata r:id="rId117" o:title=""/>
          </v:shape>
          <o:OLEObject Type="Embed" ProgID="Equation.DSMT4" ShapeID="_x0000_i1080" DrawAspect="Content" ObjectID="_1399271300" r:id="rId118"/>
        </w:object>
      </w:r>
      <w:r w:rsidR="0003193B">
        <w:t xml:space="preserve"> defined with respect to a stationary frame</w:t>
      </w:r>
      <w:r w:rsidR="00ED33FF" w:rsidRPr="00ED33FF">
        <w:rPr>
          <w:position w:val="-14"/>
        </w:rPr>
        <w:object w:dxaOrig="380" w:dyaOrig="400">
          <v:shape id="_x0000_i1081" type="#_x0000_t75" style="width:18.45pt;height:19.5pt" o:ole="">
            <v:imagedata r:id="rId102" o:title=""/>
          </v:shape>
          <o:OLEObject Type="Embed" ProgID="Equation.DSMT4" ShapeID="_x0000_i1081" DrawAspect="Content" ObjectID="_1399271301"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3pt;height:15.3pt" o:ole="">
            <v:imagedata r:id="rId120" o:title=""/>
          </v:shape>
          <o:OLEObject Type="Embed" ProgID="Equation.DSMT4" ShapeID="_x0000_i1082" DrawAspect="Content" ObjectID="_1399271302" r:id="rId121"/>
        </w:object>
      </w:r>
      <w:r w:rsidR="00C02E1E">
        <w:t xml:space="preserve">as </w:t>
      </w:r>
      <w:r w:rsidR="00363766">
        <w:t>though</w:t>
      </w:r>
      <w:r w:rsidR="00C02E1E">
        <w:t xml:space="preserve"> measured in the rotating frame</w:t>
      </w:r>
      <w:r w:rsidR="00ED33FF" w:rsidRPr="00ED33FF">
        <w:rPr>
          <w:position w:val="-14"/>
        </w:rPr>
        <w:object w:dxaOrig="400" w:dyaOrig="400">
          <v:shape id="_x0000_i1083" type="#_x0000_t75" style="width:19.5pt;height:19.85pt" o:ole="">
            <v:imagedata r:id="rId100" o:title=""/>
          </v:shape>
          <o:OLEObject Type="Embed" ProgID="Equation.DSMT4" ShapeID="_x0000_i1083" DrawAspect="Content" ObjectID="_1399271303"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45pt;height:19.5pt" o:ole="">
            <v:imagedata r:id="rId102" o:title=""/>
          </v:shape>
          <o:OLEObject Type="Embed" ProgID="Equation.DSMT4" ShapeID="_x0000_i1084" DrawAspect="Content" ObjectID="_1399271304" r:id="rId123"/>
        </w:object>
      </w:r>
      <w:r w:rsidR="00ED33FF">
        <w:t xml:space="preserve"> </w:t>
      </w:r>
      <w:r w:rsidR="00C02E1E">
        <w:t>(see</w:t>
      </w:r>
      <w:r w:rsidR="00907727">
        <w:t xml:space="preserve"> </w:t>
      </w:r>
      <w:r w:rsidR="003E2ACC">
        <w:fldChar w:fldCharType="begin"/>
      </w:r>
      <w:r w:rsidR="00907727">
        <w:instrText xml:space="preserve"> REF _Ref321838560 \h </w:instrText>
      </w:r>
      <w:r w:rsidR="003E2ACC">
        <w:fldChar w:fldCharType="separate"/>
      </w:r>
      <w:r w:rsidR="00077199" w:rsidRPr="00532E81">
        <w:t xml:space="preserve">Figure </w:t>
      </w:r>
      <w:r w:rsidR="00077199">
        <w:rPr>
          <w:noProof/>
        </w:rPr>
        <w:t>2</w:t>
      </w:r>
      <w:r w:rsidR="003E2ACC">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85" type="#_x0000_t75" style="width:148.15pt;height:56.7pt" o:ole="">
            <v:imagedata r:id="rId124" o:title=""/>
          </v:shape>
          <o:OLEObject Type="Embed" ProgID="Equation.DSMT4" ShapeID="_x0000_i1085" DrawAspect="Content" ObjectID="_1399271305" r:id="rId125"/>
        </w:object>
      </w:r>
      <w:r w:rsidR="00363766">
        <w:rPr>
          <w:position w:val="-50"/>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3E2ACC">
        <w:fldChar w:fldCharType="end"/>
      </w:r>
    </w:p>
    <w:p w:rsidR="00C5624D" w:rsidRPr="00C5624D" w:rsidRDefault="00C5624D" w:rsidP="00C5624D">
      <w:r>
        <w:t xml:space="preserve">Substituting the corresponding DCM matrices from </w:t>
      </w:r>
      <w:r w:rsidR="003E2ACC">
        <w:fldChar w:fldCharType="begin"/>
      </w:r>
      <w:r w:rsidR="0003193B">
        <w:instrText xml:space="preserve"> GOTOBUTTON ZEqnNum921591  \* MERGEFORMAT </w:instrText>
      </w:r>
      <w:fldSimple w:instr=" REF ZEqnNum921591 \* Charformat \! \* MERGEFORMAT ">
        <w:r w:rsidR="00077199">
          <w:instrText>(1.7)</w:instrText>
        </w:r>
      </w:fldSimple>
      <w:r w:rsidR="003E2ACC">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2.15pt;height:56.7pt" o:ole="">
            <v:imagedata r:id="rId126" o:title=""/>
          </v:shape>
          <o:OLEObject Type="Embed" ProgID="Equation.DSMT4" ShapeID="_x0000_i1086" DrawAspect="Content" ObjectID="_1399271306" r:id="rId127"/>
        </w:object>
      </w:r>
      <w:r w:rsidR="00363766">
        <w:rPr>
          <w:position w:val="-50"/>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3E2ACC">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87" type="#_x0000_t75" style="width:193.4pt;height:84.15pt" o:ole="">
            <v:imagedata r:id="rId128" o:title=""/>
          </v:shape>
          <o:OLEObject Type="Embed" ProgID="Equation.DSMT4" ShapeID="_x0000_i1087" DrawAspect="Content" ObjectID="_1399271307" r:id="rId129"/>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3E2ACC">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88" type="#_x0000_t75" style="width:39.3pt;height:15.3pt" o:ole="">
            <v:imagedata r:id="rId130" o:title=""/>
          </v:shape>
          <o:OLEObject Type="Embed" ProgID="Equation.DSMT4" ShapeID="_x0000_i1088" DrawAspect="Content" ObjectID="_1399271308"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9" type="#_x0000_t75" style="width:19.5pt;height:19.85pt" o:ole="">
            <v:imagedata r:id="rId132" o:title=""/>
          </v:shape>
          <o:OLEObject Type="Embed" ProgID="Equation.DSMT4" ShapeID="_x0000_i1089" DrawAspect="Content" ObjectID="_1399271309" r:id="rId133"/>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3E2ACC">
        <w:fldChar w:fldCharType="begin"/>
      </w:r>
      <w:r>
        <w:instrText xml:space="preserve"> GOTOBUTTON ZEqnNum556912  \* MERGEFORMAT </w:instrText>
      </w:r>
      <w:fldSimple w:instr=" REF ZEqnNum556912 \* Charformat \! \* MERGEFORMAT ">
        <w:r w:rsidR="00077199">
          <w:instrText>(1.12)</w:instrText>
        </w:r>
      </w:fldSimple>
      <w:r w:rsidR="003E2ACC">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90" type="#_x0000_t75" style="width:9.75pt;height:13.9pt" o:ole="">
            <v:imagedata r:id="rId134" o:title=""/>
          </v:shape>
          <o:OLEObject Type="Embed" ProgID="Equation.DSMT4" ShapeID="_x0000_i1090" DrawAspect="Content" ObjectID="_1399271310" r:id="rId135"/>
        </w:object>
      </w:r>
      <w:r>
        <w:t xml:space="preserve"> </w:t>
      </w:r>
      <w:r w:rsidR="002E19F3">
        <w:t>approaches</w:t>
      </w:r>
      <w:r w:rsidR="00AB3AC2" w:rsidRPr="00AB3AC2">
        <w:rPr>
          <w:position w:val="-10"/>
        </w:rPr>
        <w:object w:dxaOrig="440" w:dyaOrig="340">
          <v:shape id="_x0000_i1091" type="#_x0000_t75" style="width:21.9pt;height:17.05pt" o:ole="">
            <v:imagedata r:id="rId136" o:title=""/>
          </v:shape>
          <o:OLEObject Type="Embed" ProgID="Equation.DSMT4" ShapeID="_x0000_i1091" DrawAspect="Content" ObjectID="_1399271311" r:id="rId137"/>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 xml:space="preserve">when </w:t>
      </w:r>
      <w:r w:rsidR="002E19F3">
        <w:lastRenderedPageBreak/>
        <w:t>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3E2ACC">
        <w:fldChar w:fldCharType="begin"/>
      </w:r>
      <w:r w:rsidR="002E19F3">
        <w:instrText xml:space="preserve"> GOTOBUTTON ZEqnNum556912  \* MERGEFORMAT </w:instrText>
      </w:r>
      <w:fldSimple w:instr=" REF ZEqnNum556912 \* Charformat \! \* MERGEFORMAT ">
        <w:r w:rsidR="00077199">
          <w:instrText>(1.12)</w:instrText>
        </w:r>
      </w:fldSimple>
      <w:r w:rsidR="003E2ACC">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3E2ACC">
            <w:fldChar w:fldCharType="begin"/>
          </w:r>
          <w:r w:rsidR="00E7301A">
            <w:instrText xml:space="preserve"> CITATION Goldstein80 \l 1033 </w:instrText>
          </w:r>
          <w:r w:rsidR="003E2ACC">
            <w:fldChar w:fldCharType="separate"/>
          </w:r>
          <w:r w:rsidR="000E4A83">
            <w:rPr>
              <w:noProof/>
            </w:rPr>
            <w:t>(Goldstein 1980)</w:t>
          </w:r>
          <w:r w:rsidR="003E2ACC">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3E2ACC">
            <w:fldChar w:fldCharType="begin"/>
          </w:r>
          <w:r w:rsidR="00E7301A">
            <w:instrText xml:space="preserve"> CITATION Malcolm93 \l 1033  </w:instrText>
          </w:r>
          <w:r w:rsidR="003E2ACC">
            <w:fldChar w:fldCharType="separate"/>
          </w:r>
          <w:r w:rsidR="000E4A83">
            <w:rPr>
              <w:noProof/>
            </w:rPr>
            <w:t>(Shuster 1993)</w:t>
          </w:r>
          <w:r w:rsidR="003E2ACC">
            <w:rPr>
              <w:noProof/>
            </w:rPr>
            <w:fldChar w:fldCharType="end"/>
          </w:r>
        </w:sdtContent>
      </w:sdt>
      <w:r w:rsidR="00F15E73">
        <w:t xml:space="preserve"> and </w:t>
      </w:r>
      <w:r w:rsidR="0018432F">
        <w:t xml:space="preserve">references </w:t>
      </w:r>
      <w:sdt>
        <w:sdtPr>
          <w:id w:val="187627516"/>
          <w:citation/>
        </w:sdtPr>
        <w:sdtContent>
          <w:r w:rsidR="003E2ACC">
            <w:fldChar w:fldCharType="begin"/>
          </w:r>
          <w:r w:rsidR="00E7301A">
            <w:instrText xml:space="preserve"> CITATION Rogers2003 \m Goldstein80 \l 1033  </w:instrText>
          </w:r>
          <w:r w:rsidR="003E2ACC">
            <w:fldChar w:fldCharType="separate"/>
          </w:r>
          <w:r w:rsidR="000E4A83">
            <w:rPr>
              <w:noProof/>
            </w:rPr>
            <w:t>(Rogers 2003, Goldstein 1980)</w:t>
          </w:r>
          <w:r w:rsidR="003E2ACC">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motion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4603E">
        <w:t>this subsection define</w:t>
      </w:r>
      <w:r w:rsidR="00220E2A">
        <w:t>s</w:t>
      </w:r>
      <w:r w:rsidR="0024603E">
        <w:t xml:space="preserv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being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The frame is usually marked with</w:t>
      </w:r>
      <w:r w:rsidR="00135DC9" w:rsidRPr="00135DC9">
        <w:rPr>
          <w:position w:val="-14"/>
        </w:rPr>
        <w:object w:dxaOrig="380" w:dyaOrig="400">
          <v:shape id="_x0000_i1092" type="#_x0000_t75" style="width:18.45pt;height:19.5pt" o:ole="">
            <v:imagedata r:id="rId138" o:title=""/>
          </v:shape>
          <o:OLEObject Type="Embed" ProgID="Equation.DSMT4" ShapeID="_x0000_i1092" DrawAspect="Content" ObjectID="_1399271312"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5pt;height:18.45pt" o:ole="">
            <v:imagedata r:id="rId140" o:title=""/>
          </v:shape>
          <o:OLEObject Type="Embed" ProgID="Equation.DSMT4" ShapeID="_x0000_i1093" DrawAspect="Content" ObjectID="_1399271313" r:id="rId141"/>
        </w:object>
      </w:r>
      <w:r w:rsidR="00CA044A">
        <w:t xml:space="preserve"> and </w:t>
      </w:r>
      <w:r w:rsidR="00135DC9" w:rsidRPr="00135DC9">
        <w:rPr>
          <w:position w:val="-12"/>
        </w:rPr>
        <w:object w:dxaOrig="279" w:dyaOrig="360">
          <v:shape id="_x0000_i1094" type="#_x0000_t75" style="width:13.55pt;height:18.45pt" o:ole="">
            <v:imagedata r:id="rId142" o:title=""/>
          </v:shape>
          <o:OLEObject Type="Embed" ProgID="Equation.DSMT4" ShapeID="_x0000_i1094" DrawAspect="Content" ObjectID="_1399271314" r:id="rId143"/>
        </w:object>
      </w:r>
      <w:r w:rsidR="00CA044A">
        <w:t xml:space="preserve">axes placed in the equatorial plane and </w:t>
      </w:r>
      <w:r w:rsidR="00135DC9" w:rsidRPr="00135DC9">
        <w:rPr>
          <w:position w:val="-12"/>
        </w:rPr>
        <w:object w:dxaOrig="240" w:dyaOrig="360">
          <v:shape id="_x0000_i1095" type="#_x0000_t75" style="width:12.15pt;height:17.05pt" o:ole="">
            <v:imagedata r:id="rId144" o:title=""/>
          </v:shape>
          <o:OLEObject Type="Embed" ProgID="Equation.DSMT4" ShapeID="_x0000_i1095" DrawAspect="Content" ObjectID="_1399271315" r:id="rId145"/>
        </w:object>
      </w:r>
      <w:r w:rsidR="00CA044A">
        <w:t>axis aligned with the direction of the Earth’s rotation vector</w:t>
      </w:r>
      <w:r w:rsidR="00BF0EEF">
        <w:t>, see</w:t>
      </w:r>
      <w:r w:rsidR="00AD3D30">
        <w:t xml:space="preserve"> </w:t>
      </w:r>
      <w:r w:rsidR="003E2ACC">
        <w:fldChar w:fldCharType="begin"/>
      </w:r>
      <w:r w:rsidR="00AD3D30">
        <w:instrText xml:space="preserve"> REF _Ref321905724 \h </w:instrText>
      </w:r>
      <w:r w:rsidR="003E2ACC">
        <w:fldChar w:fldCharType="separate"/>
      </w:r>
      <w:r w:rsidR="00077199" w:rsidRPr="00532E81">
        <w:t xml:space="preserve">Figure </w:t>
      </w:r>
      <w:r w:rsidR="00077199">
        <w:rPr>
          <w:noProof/>
        </w:rPr>
        <w:t>3</w:t>
      </w:r>
      <w:r w:rsidR="003E2ACC">
        <w:fldChar w:fldCharType="end"/>
      </w:r>
      <w:r w:rsidR="00CA044A">
        <w:t>. The</w:t>
      </w:r>
      <w:r w:rsidR="00135DC9" w:rsidRPr="00135DC9">
        <w:rPr>
          <w:position w:val="-12"/>
        </w:rPr>
        <w:object w:dxaOrig="260" w:dyaOrig="360">
          <v:shape id="_x0000_i1096" type="#_x0000_t75" style="width:12.5pt;height:18.45pt" o:ole="">
            <v:imagedata r:id="rId140" o:title=""/>
          </v:shape>
          <o:OLEObject Type="Embed" ProgID="Equation.DSMT4" ShapeID="_x0000_i1096" DrawAspect="Content" ObjectID="_1399271316"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7" type="#_x0000_t75" style="width:13.55pt;height:18.45pt" o:ole="">
            <v:imagedata r:id="rId147" o:title=""/>
          </v:shape>
          <o:OLEObject Type="Embed" ProgID="Equation.DSMT4" ShapeID="_x0000_i1097" DrawAspect="Content" ObjectID="_1399271317" r:id="rId148"/>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3pt;height:18.45pt" o:ole="">
            <v:imagedata r:id="rId149" o:title=""/>
          </v:shape>
          <o:OLEObject Type="Embed" ProgID="Equation.DSMT4" ShapeID="_x0000_i1098" DrawAspect="Content" ObjectID="_1399271318" r:id="rId150"/>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proofErr w:type="gramStart"/>
      <w:r w:rsidR="003C5F9E">
        <w:t xml:space="preserve">” </w:t>
      </w:r>
      <w:r w:rsidR="005855FC">
        <w:t>,</w:t>
      </w:r>
      <w:proofErr w:type="gramEnd"/>
      <w:r w:rsidR="005855FC">
        <w:t xml:space="preserve">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3E2ACC" w:rsidRPr="00532E81">
        <w:rPr>
          <w:sz w:val="24"/>
          <w:szCs w:val="24"/>
        </w:rPr>
        <w:fldChar w:fldCharType="begin"/>
      </w:r>
      <w:r w:rsidR="007B5C90" w:rsidRPr="00532E81">
        <w:rPr>
          <w:sz w:val="24"/>
          <w:szCs w:val="24"/>
        </w:rPr>
        <w:instrText xml:space="preserve"> SEQ Figure \* ARABIC </w:instrText>
      </w:r>
      <w:r w:rsidR="003E2ACC" w:rsidRPr="00532E81">
        <w:rPr>
          <w:sz w:val="24"/>
          <w:szCs w:val="24"/>
        </w:rPr>
        <w:fldChar w:fldCharType="separate"/>
      </w:r>
      <w:r w:rsidR="00077199">
        <w:rPr>
          <w:noProof/>
          <w:sz w:val="24"/>
          <w:szCs w:val="24"/>
        </w:rPr>
        <w:t>3</w:t>
      </w:r>
      <w:r w:rsidR="003E2ACC"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99" type="#_x0000_t75" style="width:32.7pt;height:15.3pt" o:ole="">
            <v:imagedata r:id="rId152" o:title=""/>
          </v:shape>
          <o:OLEObject Type="Embed" ProgID="Equation.DSMT4" ShapeID="_x0000_i1099" DrawAspect="Content" ObjectID="_1399271319" r:id="rId153"/>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3E2ACC">
        <w:fldChar w:fldCharType="begin"/>
      </w:r>
      <w:r w:rsidR="00AD3D30">
        <w:instrText xml:space="preserve"> REF _Ref321905724 \h </w:instrText>
      </w:r>
      <w:r w:rsidR="003E2ACC">
        <w:fldChar w:fldCharType="separate"/>
      </w:r>
      <w:r w:rsidR="00077199" w:rsidRPr="00532E81">
        <w:t xml:space="preserve">Figure </w:t>
      </w:r>
      <w:r w:rsidR="00077199">
        <w:rPr>
          <w:noProof/>
        </w:rPr>
        <w:t>3</w:t>
      </w:r>
      <w:r w:rsidR="003E2ACC">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100" type="#_x0000_t75" style="width:11.15pt;height:13.9pt" o:ole="">
            <v:imagedata r:id="rId154" o:title=""/>
          </v:shape>
          <o:OLEObject Type="Embed" ProgID="Equation.DSMT4" ShapeID="_x0000_i1100" DrawAspect="Content" ObjectID="_1399271320" r:id="rId155"/>
        </w:object>
      </w:r>
      <w:r w:rsidR="00504F91">
        <w:t xml:space="preserve">– geographic latitude and </w:t>
      </w:r>
      <w:r w:rsidR="00504F91" w:rsidRPr="00504F91">
        <w:rPr>
          <w:position w:val="-10"/>
        </w:rPr>
        <w:object w:dxaOrig="220" w:dyaOrig="260">
          <v:shape id="_x0000_i1101" type="#_x0000_t75" style="width:11.15pt;height:12.5pt" o:ole="">
            <v:imagedata r:id="rId156" o:title=""/>
          </v:shape>
          <o:OLEObject Type="Embed" ProgID="Equation.DSMT4" ShapeID="_x0000_i1101" DrawAspect="Content" ObjectID="_1399271321" r:id="rId157"/>
        </w:object>
      </w:r>
      <w:r w:rsidR="00504F91">
        <w:t xml:space="preserve">– geographic longitude, with the height </w:t>
      </w:r>
      <w:r w:rsidR="00504F91" w:rsidRPr="00504F91">
        <w:rPr>
          <w:position w:val="-6"/>
        </w:rPr>
        <w:object w:dxaOrig="200" w:dyaOrig="279">
          <v:shape id="_x0000_i1102" type="#_x0000_t75" style="width:9.75pt;height:13.9pt" o:ole="">
            <v:imagedata r:id="rId158" o:title=""/>
          </v:shape>
          <o:OLEObject Type="Embed" ProgID="Equation.DSMT4" ShapeID="_x0000_i1102" DrawAspect="Content" ObjectID="_1399271322" r:id="rId159"/>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103" type="#_x0000_t75" style="width:11.15pt;height:18.45pt" o:ole="">
            <v:imagedata r:id="rId160" o:title=""/>
          </v:shape>
          <o:OLEObject Type="Embed" ProgID="Equation.DSMT4" ShapeID="_x0000_i1103" DrawAspect="Content" ObjectID="_1399271323" r:id="rId161"/>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2.15pt;height:18.45pt" o:ole="">
            <v:imagedata r:id="rId162" o:title=""/>
          </v:shape>
          <o:OLEObject Type="Embed" ProgID="Equation.DSMT4" ShapeID="_x0000_i1104" DrawAspect="Content" ObjectID="_1399271324" r:id="rId163"/>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7pt;height:11.15pt" o:ole="">
            <v:imagedata r:id="rId164" o:title=""/>
          </v:shape>
          <o:OLEObject Type="Embed" ProgID="Equation.DSMT4" ShapeID="_x0000_i1105" DrawAspect="Content" ObjectID="_1399271325" r:id="rId165"/>
        </w:object>
      </w:r>
      <w:r w:rsidR="00B13E95">
        <w:t>-</w:t>
      </w:r>
      <w:r w:rsidR="00504F91">
        <w:t>ellipticity.</w:t>
      </w:r>
      <w:r w:rsidR="00431C3D">
        <w:t xml:space="preserve"> Last revisited </w:t>
      </w:r>
      <w:r w:rsidR="00B13E95">
        <w:t>in 2004</w:t>
      </w:r>
      <w:r>
        <w:t>, the</w:t>
      </w:r>
      <w:r w:rsidR="00B13E95">
        <w:t xml:space="preserve">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1.85pt;height:18.45pt" o:ole="">
            <v:imagedata r:id="rId166" o:title=""/>
          </v:shape>
          <o:OLEObject Type="Embed" ProgID="Equation.DSMT4" ShapeID="_x0000_i1106" DrawAspect="Content" ObjectID="_1399271326" r:id="rId167"/>
        </w:object>
      </w:r>
      <w:r w:rsidR="002473E2">
        <w:t>,</w:t>
      </w:r>
      <w:r w:rsidR="002473E2" w:rsidRPr="002473E2">
        <w:rPr>
          <w:position w:val="-14"/>
        </w:rPr>
        <w:object w:dxaOrig="1980" w:dyaOrig="380">
          <v:shape id="_x0000_i1107" type="#_x0000_t75" style="width:99.15pt;height:18.45pt" o:ole="">
            <v:imagedata r:id="rId168" o:title=""/>
          </v:shape>
          <o:OLEObject Type="Embed" ProgID="Equation.DSMT4" ShapeID="_x0000_i1107" DrawAspect="Content" ObjectID="_1399271327" r:id="rId169"/>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7pt;height:15.3pt" o:ole="">
            <v:imagedata r:id="rId152" o:title=""/>
          </v:shape>
          <o:OLEObject Type="Embed" ProgID="Equation.DSMT4" ShapeID="_x0000_i1108" DrawAspect="Content" ObjectID="_1399271328"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85pt;height:54.95pt" o:ole="">
            <v:imagedata r:id="rId171" o:title=""/>
          </v:shape>
          <o:OLEObject Type="Embed" ProgID="Equation.DSMT4" ShapeID="_x0000_i1109" DrawAspect="Content" ObjectID="_1399271329" r:id="rId172"/>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3E2ACC">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75pt;height:11.15pt" o:ole="">
            <v:imagedata r:id="rId173" o:title=""/>
          </v:shape>
          <o:OLEObject Type="Embed" ProgID="Equation.DSMT4" ShapeID="_x0000_i1110" DrawAspect="Content" ObjectID="_1399271330"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5pt;height:42.45pt" o:ole="">
            <v:imagedata r:id="rId175" o:title=""/>
          </v:shape>
          <o:OLEObject Type="Embed" ProgID="Equation.DSMT4" ShapeID="_x0000_i1111" DrawAspect="Content" ObjectID="_1399271331" r:id="rId176"/>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3E2ACC">
        <w:fldChar w:fldCharType="begin"/>
      </w:r>
      <w:r w:rsidR="008532C7">
        <w:instrText xml:space="preserve"> REF _Ref321911575 \h </w:instrText>
      </w:r>
      <w:r w:rsidR="003E2ACC">
        <w:fldChar w:fldCharType="separate"/>
      </w:r>
      <w:r w:rsidR="00077199" w:rsidRPr="00532E81">
        <w:t xml:space="preserve">Figure </w:t>
      </w:r>
      <w:r w:rsidR="00077199">
        <w:rPr>
          <w:noProof/>
        </w:rPr>
        <w:t>4</w:t>
      </w:r>
      <w:r w:rsidR="003E2ACC">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45pt;height:19.5pt" o:ole="">
            <v:imagedata r:id="rId177" o:title=""/>
          </v:shape>
          <o:OLEObject Type="Embed" ProgID="Equation.DSMT4" ShapeID="_x0000_i1112" DrawAspect="Content" ObjectID="_1399271332" r:id="rId178"/>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13" type="#_x0000_t75" style="width:12.5pt;height:18.45pt" o:ole="">
            <v:imagedata r:id="rId179" o:title=""/>
          </v:shape>
          <o:OLEObject Type="Embed" ProgID="Equation.DSMT4" ShapeID="_x0000_i1113" DrawAspect="Content" ObjectID="_1399271333" r:id="rId180"/>
        </w:object>
      </w:r>
      <w:r w:rsidR="00135DC9">
        <w:t xml:space="preserve"> and </w:t>
      </w:r>
      <w:r w:rsidR="00135DC9" w:rsidRPr="00135DC9">
        <w:rPr>
          <w:position w:val="-12"/>
        </w:rPr>
        <w:object w:dxaOrig="279" w:dyaOrig="360">
          <v:shape id="_x0000_i1114" type="#_x0000_t75" style="width:13.55pt;height:18.45pt" o:ole="">
            <v:imagedata r:id="rId181" o:title=""/>
          </v:shape>
          <o:OLEObject Type="Embed" ProgID="Equation.DSMT4" ShapeID="_x0000_i1114" DrawAspect="Content" ObjectID="_1399271334" r:id="rId182"/>
        </w:object>
      </w:r>
      <w:r w:rsidR="00135DC9">
        <w:t xml:space="preserve">axes are in </w:t>
      </w:r>
      <w:r w:rsidR="00135DC9">
        <w:lastRenderedPageBreak/>
        <w:t xml:space="preserve">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15" type="#_x0000_t75" style="width:12.5pt;height:18.45pt" o:ole="">
            <v:imagedata r:id="rId183" o:title=""/>
          </v:shape>
          <o:OLEObject Type="Embed" ProgID="Equation.DSMT4" ShapeID="_x0000_i1115" DrawAspect="Content" ObjectID="_1399271335"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3E2ACC">
        <w:fldChar w:fldCharType="begin"/>
      </w:r>
      <w:r>
        <w:instrText xml:space="preserve"> GOTOBUTTON ZEqnNum590907  \* MERGEFORMAT </w:instrText>
      </w:r>
      <w:fldSimple w:instr=" REF ZEqnNum590907 \* Charformat \! \* MERGEFORMAT ">
        <w:r w:rsidR="00077199">
          <w:instrText>(1.13)</w:instrText>
        </w:r>
      </w:fldSimple>
      <w:r w:rsidR="003E2ACC">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3E2ACC" w:rsidRPr="00532E81">
        <w:rPr>
          <w:sz w:val="24"/>
          <w:szCs w:val="24"/>
        </w:rPr>
        <w:fldChar w:fldCharType="begin"/>
      </w:r>
      <w:r w:rsidR="007B5C90" w:rsidRPr="00532E81">
        <w:rPr>
          <w:sz w:val="24"/>
          <w:szCs w:val="24"/>
        </w:rPr>
        <w:instrText xml:space="preserve"> SEQ Figure \* ARABIC </w:instrText>
      </w:r>
      <w:r w:rsidR="003E2ACC" w:rsidRPr="00532E81">
        <w:rPr>
          <w:sz w:val="24"/>
          <w:szCs w:val="24"/>
        </w:rPr>
        <w:fldChar w:fldCharType="separate"/>
      </w:r>
      <w:r w:rsidR="00077199">
        <w:rPr>
          <w:noProof/>
          <w:sz w:val="24"/>
          <w:szCs w:val="24"/>
        </w:rPr>
        <w:t>4</w:t>
      </w:r>
      <w:r w:rsidR="003E2ACC"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45pt;height:19.85pt" o:ole="">
            <v:imagedata r:id="rId186" o:title=""/>
          </v:shape>
          <o:OLEObject Type="Embed" ProgID="Equation.DSMT4" ShapeID="_x0000_i1116" DrawAspect="Content" ObjectID="_1399271336"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3E2ACC">
        <w:fldChar w:fldCharType="begin"/>
      </w:r>
      <w:r w:rsidR="00B103D1">
        <w:instrText xml:space="preserve"> REF _Ref321921932 \h </w:instrText>
      </w:r>
      <w:r w:rsidR="003E2ACC">
        <w:fldChar w:fldCharType="separate"/>
      </w:r>
      <w:r w:rsidR="00077199" w:rsidRPr="00532E81">
        <w:t xml:space="preserve">Figure </w:t>
      </w:r>
      <w:r w:rsidR="00077199">
        <w:rPr>
          <w:noProof/>
        </w:rPr>
        <w:t>5</w:t>
      </w:r>
      <w:r w:rsidR="003E2ACC">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7" type="#_x0000_t75" style="width:63.3pt;height:18.45pt" o:ole="">
            <v:imagedata r:id="rId188" o:title=""/>
          </v:shape>
          <o:OLEObject Type="Embed" ProgID="Equation.DSMT4" ShapeID="_x0000_i1117" DrawAspect="Content" ObjectID="_1399271337"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3E2ACC" w:rsidRPr="00532E81">
        <w:rPr>
          <w:sz w:val="24"/>
          <w:szCs w:val="24"/>
        </w:rPr>
        <w:fldChar w:fldCharType="begin"/>
      </w:r>
      <w:r w:rsidR="007B5C90" w:rsidRPr="00532E81">
        <w:rPr>
          <w:sz w:val="24"/>
          <w:szCs w:val="24"/>
        </w:rPr>
        <w:instrText xml:space="preserve"> SEQ Figure \* ARABIC </w:instrText>
      </w:r>
      <w:r w:rsidR="003E2ACC" w:rsidRPr="00532E81">
        <w:rPr>
          <w:sz w:val="24"/>
          <w:szCs w:val="24"/>
        </w:rPr>
        <w:fldChar w:fldCharType="separate"/>
      </w:r>
      <w:r w:rsidR="00077199">
        <w:rPr>
          <w:noProof/>
          <w:sz w:val="24"/>
          <w:szCs w:val="24"/>
        </w:rPr>
        <w:t>5</w:t>
      </w:r>
      <w:r w:rsidR="003E2ACC"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8" type="#_x0000_t75" style="width:18.45pt;height:19.5pt" o:ole="">
            <v:imagedata r:id="rId191" o:title=""/>
          </v:shape>
          <o:OLEObject Type="Embed" ProgID="Equation.DSMT4" ShapeID="_x0000_i1118" DrawAspect="Content" ObjectID="_1399271338" r:id="rId192"/>
        </w:object>
      </w:r>
      <w:r w:rsidR="00214AFA" w:rsidRPr="00135DC9">
        <w:t>.</w:t>
      </w:r>
      <w:r w:rsidR="00214AFA">
        <w:t xml:space="preserve"> </w:t>
      </w:r>
      <w:r w:rsidR="006A69AB">
        <w:t xml:space="preserve">It can </w:t>
      </w:r>
      <w:r w:rsidR="002D1923">
        <w:t xml:space="preserve">be proven </w:t>
      </w:r>
      <w:sdt>
        <w:sdtPr>
          <w:id w:val="984631"/>
          <w:citation/>
        </w:sdtPr>
        <w:sdtContent>
          <w:r w:rsidR="003E2ACC">
            <w:fldChar w:fldCharType="begin"/>
          </w:r>
          <w:r w:rsidR="00E7301A">
            <w:instrText xml:space="preserve"> CITATION Goldstein80 \l 1033 </w:instrText>
          </w:r>
          <w:r w:rsidR="003E2ACC">
            <w:fldChar w:fldCharType="separate"/>
          </w:r>
          <w:r w:rsidR="000E4A83">
            <w:rPr>
              <w:noProof/>
            </w:rPr>
            <w:t>(Goldstein 1980)</w:t>
          </w:r>
          <w:r w:rsidR="003E2ACC">
            <w:rPr>
              <w:noProof/>
            </w:rPr>
            <w:fldChar w:fldCharType="end"/>
          </w:r>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19" type="#_x0000_t75" style="width:18.45pt;height:19.5pt" o:ole="">
            <v:imagedata r:id="rId191" o:title=""/>
          </v:shape>
          <o:OLEObject Type="Embed" ProgID="Equation.DSMT4" ShapeID="_x0000_i1119" DrawAspect="Content" ObjectID="_1399271339"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3E2ACC">
        <w:fldChar w:fldCharType="begin"/>
      </w:r>
      <w:r w:rsidR="00562AEC">
        <w:instrText xml:space="preserve"> REF _Ref321921932 \h </w:instrText>
      </w:r>
      <w:r w:rsidR="003E2ACC">
        <w:fldChar w:fldCharType="separate"/>
      </w:r>
      <w:r w:rsidR="00077199" w:rsidRPr="00532E81">
        <w:t xml:space="preserve">Figure </w:t>
      </w:r>
      <w:r w:rsidR="00077199">
        <w:rPr>
          <w:noProof/>
        </w:rPr>
        <w:t>5</w:t>
      </w:r>
      <w:r w:rsidR="003E2ACC">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20" type="#_x0000_t75" style="width:12.5pt;height:18.45pt" o:ole="">
            <v:imagedata r:id="rId194" o:title=""/>
          </v:shape>
          <o:OLEObject Type="Embed" ProgID="Equation.DSMT4" ShapeID="_x0000_i1120" DrawAspect="Content" ObjectID="_1399271340" r:id="rId195"/>
        </w:object>
      </w:r>
      <w:r w:rsidR="006A69AB">
        <w:t xml:space="preserve"> and </w:t>
      </w:r>
      <w:r w:rsidR="00562AEC" w:rsidRPr="00B70681">
        <w:rPr>
          <w:position w:val="-12"/>
        </w:rPr>
        <w:object w:dxaOrig="260" w:dyaOrig="360">
          <v:shape id="_x0000_i1121" type="#_x0000_t75" style="width:12.5pt;height:18.45pt" o:ole="">
            <v:imagedata r:id="rId196" o:title=""/>
          </v:shape>
          <o:OLEObject Type="Embed" ProgID="Equation.DSMT4" ShapeID="_x0000_i1121" DrawAspect="Content" ObjectID="_1399271341" r:id="rId197"/>
        </w:object>
      </w:r>
      <w:r w:rsidR="00562AEC">
        <w:t xml:space="preserve">lie in that plane of symmetry; </w:t>
      </w:r>
      <w:r w:rsidR="00562AEC" w:rsidRPr="00B70681">
        <w:rPr>
          <w:position w:val="-12"/>
        </w:rPr>
        <w:object w:dxaOrig="260" w:dyaOrig="360">
          <v:shape id="_x0000_i1122" type="#_x0000_t75" style="width:12.5pt;height:18.45pt" o:ole="">
            <v:imagedata r:id="rId194" o:title=""/>
          </v:shape>
          <o:OLEObject Type="Embed" ProgID="Equation.DSMT4" ShapeID="_x0000_i1122" DrawAspect="Content" ObjectID="_1399271342" r:id="rId198"/>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3" type="#_x0000_t75" style="width:12.5pt;height:18.45pt" o:ole="">
            <v:imagedata r:id="rId196" o:title=""/>
          </v:shape>
          <o:OLEObject Type="Embed" ProgID="Equation.DSMT4" ShapeID="_x0000_i1123" DrawAspect="Content" ObjectID="_1399271343"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4" type="#_x0000_t75" style="width:13.55pt;height:18.45pt" o:ole="">
            <v:imagedata r:id="rId200" o:title=""/>
          </v:shape>
          <o:OLEObject Type="Embed" ProgID="Equation.DSMT4" ShapeID="_x0000_i1124" DrawAspect="Content" ObjectID="_1399271344" r:id="rId201"/>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5" type="#_x0000_t75" style="width:18.45pt;height:19.5pt" o:ole="">
            <v:imagedata r:id="rId202" o:title=""/>
          </v:shape>
          <o:OLEObject Type="Embed" ProgID="Equation.DSMT4" ShapeID="_x0000_i1125" DrawAspect="Content" ObjectID="_1399271345"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6" type="#_x0000_t75" style="width:12.15pt;height:12.5pt" o:ole="">
            <v:imagedata r:id="rId204" o:title=""/>
          </v:shape>
          <o:OLEObject Type="Embed" ProgID="Equation.DSMT4" ShapeID="_x0000_i1126" DrawAspect="Content" ObjectID="_1399271346" r:id="rId205"/>
        </w:object>
      </w:r>
      <w:r w:rsidR="00562AEC">
        <w:t>-</w:t>
      </w:r>
      <w:r w:rsidR="00844AF0">
        <w:t xml:space="preserve">yaw, </w:t>
      </w:r>
      <w:r w:rsidR="00844AF0" w:rsidRPr="00214AFA">
        <w:rPr>
          <w:position w:val="-6"/>
        </w:rPr>
        <w:object w:dxaOrig="200" w:dyaOrig="279">
          <v:shape id="_x0000_i1127" type="#_x0000_t75" style="width:9.75pt;height:13.9pt" o:ole="">
            <v:imagedata r:id="rId206" o:title=""/>
          </v:shape>
          <o:OLEObject Type="Embed" ProgID="Equation.DSMT4" ShapeID="_x0000_i1127" DrawAspect="Content" ObjectID="_1399271347" r:id="rId207"/>
        </w:object>
      </w:r>
      <w:r w:rsidR="00844AF0">
        <w:t xml:space="preserve">-pitch and </w:t>
      </w:r>
      <w:r w:rsidRPr="00214AFA">
        <w:rPr>
          <w:position w:val="-10"/>
        </w:rPr>
        <w:object w:dxaOrig="200" w:dyaOrig="320">
          <v:shape id="_x0000_i1128" type="#_x0000_t75" style="width:9.75pt;height:15.3pt" o:ole="">
            <v:imagedata r:id="rId208" o:title=""/>
          </v:shape>
          <o:OLEObject Type="Embed" ProgID="Equation.DSMT4" ShapeID="_x0000_i1128" DrawAspect="Content" ObjectID="_1399271348" r:id="rId209"/>
        </w:object>
      </w:r>
      <w:r>
        <w:t>-roll</w:t>
      </w:r>
      <w:r w:rsidR="00844AF0">
        <w:t xml:space="preserve"> angles</w:t>
      </w:r>
      <w:r w:rsidR="00F91606">
        <w:t>. S</w:t>
      </w:r>
      <w:r w:rsidR="00B70681">
        <w:t xml:space="preserve">ee their graphical illustration in </w:t>
      </w:r>
      <w:r w:rsidR="003E2ACC">
        <w:fldChar w:fldCharType="begin"/>
      </w:r>
      <w:r w:rsidR="00B70681">
        <w:instrText xml:space="preserve"> REF _Ref321838560 \h </w:instrText>
      </w:r>
      <w:r w:rsidR="003E2ACC">
        <w:fldChar w:fldCharType="separate"/>
      </w:r>
      <w:r w:rsidR="00077199" w:rsidRPr="00532E81">
        <w:t xml:space="preserve">Figure </w:t>
      </w:r>
      <w:r w:rsidR="00077199">
        <w:rPr>
          <w:noProof/>
        </w:rPr>
        <w:t>2</w:t>
      </w:r>
      <w:r w:rsidR="003E2ACC">
        <w:fldChar w:fldCharType="end"/>
      </w:r>
      <w:r w:rsidR="00B70681">
        <w:t xml:space="preserve"> where frames {0} and {1} relate to the frames </w:t>
      </w:r>
      <w:r w:rsidR="00B70681" w:rsidRPr="00135DC9">
        <w:rPr>
          <w:position w:val="-14"/>
        </w:rPr>
        <w:object w:dxaOrig="380" w:dyaOrig="400">
          <v:shape id="_x0000_i1129" type="#_x0000_t75" style="width:18.45pt;height:19.5pt" o:ole="">
            <v:imagedata r:id="rId210" o:title=""/>
          </v:shape>
          <o:OLEObject Type="Embed" ProgID="Equation.DSMT4" ShapeID="_x0000_i1129" DrawAspect="Content" ObjectID="_1399271349" r:id="rId211"/>
        </w:object>
      </w:r>
      <w:r w:rsidR="00B70681">
        <w:t xml:space="preserve">and </w:t>
      </w:r>
      <w:r w:rsidR="00B70681" w:rsidRPr="00135DC9">
        <w:rPr>
          <w:position w:val="-14"/>
        </w:rPr>
        <w:object w:dxaOrig="380" w:dyaOrig="400">
          <v:shape id="_x0000_i1130" type="#_x0000_t75" style="width:18.45pt;height:19.5pt" o:ole="">
            <v:imagedata r:id="rId191" o:title=""/>
          </v:shape>
          <o:OLEObject Type="Embed" ProgID="Equation.DSMT4" ShapeID="_x0000_i1130" DrawAspect="Content" ObjectID="_1399271350"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1" type="#_x0000_t75" style="width:12.15pt;height:12.5pt" o:ole="">
            <v:imagedata r:id="rId204" o:title=""/>
          </v:shape>
          <o:OLEObject Type="Embed" ProgID="Equation.DSMT4" ShapeID="_x0000_i1131" DrawAspect="Content" ObjectID="_1399271351" r:id="rId213"/>
        </w:object>
      </w:r>
      <w:r>
        <w:t xml:space="preserve">- </w:t>
      </w:r>
      <w:proofErr w:type="gramStart"/>
      <w:r>
        <w:t>yaw</w:t>
      </w:r>
      <w:proofErr w:type="gramEnd"/>
      <w:r>
        <w:t xml:space="preserve"> is the angle between</w:t>
      </w:r>
      <w:r w:rsidRPr="00B70681">
        <w:rPr>
          <w:position w:val="-12"/>
        </w:rPr>
        <w:object w:dxaOrig="260" w:dyaOrig="360">
          <v:shape id="_x0000_i1132" type="#_x0000_t75" style="width:12.5pt;height:18.45pt" o:ole="">
            <v:imagedata r:id="rId214" o:title=""/>
          </v:shape>
          <o:OLEObject Type="Embed" ProgID="Equation.DSMT4" ShapeID="_x0000_i1132" DrawAspect="Content" ObjectID="_1399271352" r:id="rId215"/>
        </w:object>
      </w:r>
      <w:r>
        <w:t xml:space="preserve">and the projection of </w:t>
      </w:r>
      <w:r w:rsidRPr="00B70681">
        <w:rPr>
          <w:position w:val="-12"/>
        </w:rPr>
        <w:object w:dxaOrig="260" w:dyaOrig="360">
          <v:shape id="_x0000_i1133" type="#_x0000_t75" style="width:12.5pt;height:18.45pt" o:ole="">
            <v:imagedata r:id="rId194" o:title=""/>
          </v:shape>
          <o:OLEObject Type="Embed" ProgID="Equation.DSMT4" ShapeID="_x0000_i1133" DrawAspect="Content" ObjectID="_1399271353"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4" type="#_x0000_t75" style="width:9.75pt;height:13.9pt" o:ole="">
            <v:imagedata r:id="rId206" o:title=""/>
          </v:shape>
          <o:OLEObject Type="Embed" ProgID="Equation.DSMT4" ShapeID="_x0000_i1134" DrawAspect="Content" ObjectID="_1399271354" r:id="rId217"/>
        </w:object>
      </w:r>
      <w:r>
        <w:t xml:space="preserve">-pitch is the angle between the local horizon and the </w:t>
      </w:r>
      <w:r w:rsidRPr="00B70681">
        <w:rPr>
          <w:position w:val="-12"/>
        </w:rPr>
        <w:object w:dxaOrig="260" w:dyaOrig="360">
          <v:shape id="_x0000_i1135" type="#_x0000_t75" style="width:12.5pt;height:18.45pt" o:ole="">
            <v:imagedata r:id="rId194" o:title=""/>
          </v:shape>
          <o:OLEObject Type="Embed" ProgID="Equation.DSMT4" ShapeID="_x0000_i1135" DrawAspect="Content" ObjectID="_1399271355" r:id="rId218"/>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36" type="#_x0000_t75" style="width:9.75pt;height:15.3pt" o:ole="">
            <v:imagedata r:id="rId208" o:title=""/>
          </v:shape>
          <o:OLEObject Type="Embed" ProgID="Equation.DSMT4" ShapeID="_x0000_i1136" DrawAspect="Content" ObjectID="_1399271356" r:id="rId219"/>
        </w:object>
      </w:r>
      <w:r>
        <w:t xml:space="preserve">-roll is the angle between the body fixed </w:t>
      </w:r>
      <w:r w:rsidRPr="00B70681">
        <w:rPr>
          <w:position w:val="-12"/>
        </w:rPr>
        <w:object w:dxaOrig="279" w:dyaOrig="360">
          <v:shape id="_x0000_i1137" type="#_x0000_t75" style="width:13.55pt;height:18.45pt" o:ole="">
            <v:imagedata r:id="rId200" o:title=""/>
          </v:shape>
          <o:OLEObject Type="Embed" ProgID="Equation.DSMT4" ShapeID="_x0000_i1137" DrawAspect="Content" ObjectID="_1399271357" r:id="rId220"/>
        </w:object>
      </w:r>
      <w:r>
        <w:t>axis and the local horizon measured in the plane</w:t>
      </w:r>
      <w:r w:rsidR="00C53B29" w:rsidRPr="00B70681">
        <w:rPr>
          <w:position w:val="-12"/>
        </w:rPr>
        <w:object w:dxaOrig="460" w:dyaOrig="360">
          <v:shape id="_x0000_i1138" type="#_x0000_t75" style="width:22.6pt;height:18.45pt" o:ole="">
            <v:imagedata r:id="rId221" o:title=""/>
          </v:shape>
          <o:OLEObject Type="Embed" ProgID="Equation.DSMT4" ShapeID="_x0000_i1138" DrawAspect="Content" ObjectID="_1399271358" r:id="rId222"/>
        </w:object>
      </w:r>
      <w:r w:rsidR="00C53B29">
        <w:t>.</w: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9" type="#_x0000_t75" style="width:18.45pt;height:19.85pt" o:ole="">
            <v:imagedata r:id="rId186" o:title=""/>
          </v:shape>
          <o:OLEObject Type="Embed" ProgID="Equation.DSMT4" ShapeID="_x0000_i1139" DrawAspect="Content" ObjectID="_1399271359" r:id="rId223"/>
        </w:object>
      </w:r>
      <w:r>
        <w:t xml:space="preserve">to </w:t>
      </w:r>
      <w:r w:rsidR="00F91606">
        <w:t>the body-</w:t>
      </w:r>
      <w:r>
        <w:t>fixed</w:t>
      </w:r>
      <w:r w:rsidR="00B5042F">
        <w:t xml:space="preserve"> </w:t>
      </w:r>
      <w:r w:rsidR="00B5042F" w:rsidRPr="00135DC9">
        <w:rPr>
          <w:position w:val="-14"/>
        </w:rPr>
        <w:object w:dxaOrig="380" w:dyaOrig="400">
          <v:shape id="_x0000_i1140" type="#_x0000_t75" style="width:18.45pt;height:19.5pt" o:ole="">
            <v:imagedata r:id="rId191" o:title=""/>
          </v:shape>
          <o:OLEObject Type="Embed" ProgID="Equation.DSMT4" ShapeID="_x0000_i1140" DrawAspect="Content" ObjectID="_1399271360" r:id="rId224"/>
        </w:object>
      </w:r>
      <w:r>
        <w:t xml:space="preserve"> </w:t>
      </w:r>
      <w:r w:rsidR="00B5042F">
        <w:t>frame</w:t>
      </w:r>
      <w:r>
        <w:t xml:space="preserve"> can be constructed as follows:</w:t>
      </w:r>
    </w:p>
    <w:p w:rsidR="00274577" w:rsidRDefault="00274577" w:rsidP="00274577">
      <w:pPr>
        <w:pStyle w:val="MTDisplayEquation"/>
      </w:pPr>
      <w:r>
        <w:tab/>
      </w:r>
      <w:r w:rsidR="00C53B29" w:rsidRPr="00274577">
        <w:rPr>
          <w:position w:val="-50"/>
        </w:rPr>
        <w:object w:dxaOrig="7940" w:dyaOrig="1120">
          <v:shape id="_x0000_i1141" type="#_x0000_t75" style="width:396.15pt;height:56.7pt" o:ole="">
            <v:imagedata r:id="rId225" o:title=""/>
          </v:shape>
          <o:OLEObject Type="Embed" ProgID="Equation.DSMT4" ShapeID="_x0000_i1141" DrawAspect="Content" ObjectID="_1399271361" r:id="rId226"/>
        </w:object>
      </w:r>
      <w:r w:rsidR="00C53B29">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3E2ACC">
        <w:fldChar w:fldCharType="end"/>
      </w:r>
    </w:p>
    <w:p w:rsidR="00274577" w:rsidRDefault="00844AF0" w:rsidP="00B44E4F">
      <w:r>
        <w:t>Here subscripts (</w:t>
      </w:r>
      <w:r w:rsidRPr="00844AF0">
        <w:rPr>
          <w:position w:val="-6"/>
        </w:rPr>
        <w:object w:dxaOrig="660" w:dyaOrig="279">
          <v:shape id="_x0000_i1142" type="#_x0000_t75" style="width:32.7pt;height:13.9pt" o:ole="">
            <v:imagedata r:id="rId227" o:title=""/>
          </v:shape>
          <o:OLEObject Type="Embed" ProgID="Equation.DSMT4" ShapeID="_x0000_i1142" DrawAspect="Content" ObjectID="_1399271362" r:id="rId228"/>
        </w:object>
      </w:r>
      <w:r>
        <w:t xml:space="preserve">) denote </w:t>
      </w:r>
      <w:r w:rsidR="00F91606">
        <w:t xml:space="preserve">the </w:t>
      </w:r>
      <w:r>
        <w:t xml:space="preserve">rotation from the LTP </w:t>
      </w:r>
      <w:r w:rsidRPr="00135DC9">
        <w:rPr>
          <w:position w:val="-14"/>
        </w:rPr>
        <w:object w:dxaOrig="380" w:dyaOrig="400">
          <v:shape id="_x0000_i1143" type="#_x0000_t75" style="width:18.45pt;height:19.5pt" o:ole="">
            <v:imagedata r:id="rId229" o:title=""/>
          </v:shape>
          <o:OLEObject Type="Embed" ProgID="Equation.DSMT4" ShapeID="_x0000_i1143" DrawAspect="Content" ObjectID="_1399271363" r:id="rId230"/>
        </w:object>
      </w:r>
      <w:r>
        <w:t>to the body fixed frame</w:t>
      </w:r>
      <w:r w:rsidR="00F91606">
        <w:t xml:space="preserve">; </w:t>
      </w:r>
      <w:r w:rsidR="00F91606" w:rsidRPr="00135DC9">
        <w:rPr>
          <w:position w:val="-14"/>
        </w:rPr>
        <w:object w:dxaOrig="380" w:dyaOrig="400">
          <v:shape id="_x0000_i1144" type="#_x0000_t75" style="width:18.45pt;height:19.5pt" o:ole="">
            <v:imagedata r:id="rId229" o:title=""/>
          </v:shape>
          <o:OLEObject Type="Embed" ProgID="Equation.DSMT4" ShapeID="_x0000_i1144" DrawAspect="Content" ObjectID="_1399271364" r:id="rId231"/>
        </w:object>
      </w:r>
      <w:r w:rsidR="00F91606">
        <w:t xml:space="preserve">and </w:t>
      </w:r>
      <w:r w:rsidR="00F91606" w:rsidRPr="00B103D1">
        <w:rPr>
          <w:position w:val="-14"/>
        </w:rPr>
        <w:object w:dxaOrig="380" w:dyaOrig="400">
          <v:shape id="_x0000_i1145" type="#_x0000_t75" style="width:18.45pt;height:19.85pt" o:ole="">
            <v:imagedata r:id="rId186" o:title=""/>
          </v:shape>
          <o:OLEObject Type="Embed" ProgID="Equation.DSMT4" ShapeID="_x0000_i1145" DrawAspect="Content" ObjectID="_1399271365"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3E2ACC">
        <w:fldChar w:fldCharType="begin"/>
      </w:r>
      <w:r>
        <w:instrText xml:space="preserve"> GOTOBUTTON ZEqnNum511819  \* MERGEFORMAT </w:instrText>
      </w:r>
      <w:fldSimple w:instr=" REF ZEqnNum511819 \* Charformat \! \* MERGEFORMAT ">
        <w:r w:rsidR="00077199">
          <w:instrText>(1.14)</w:instrText>
        </w:r>
      </w:fldSimple>
      <w:r w:rsidR="003E2ACC">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6" type="#_x0000_t75" style="width:66.1pt;height:18.45pt" o:ole="">
            <v:imagedata r:id="rId233" o:title=""/>
          </v:shape>
          <o:OLEObject Type="Embed" ProgID="Equation.DSMT4" ShapeID="_x0000_i1146" DrawAspect="Content" ObjectID="_1399271366" r:id="rId234"/>
        </w:object>
      </w:r>
      <w:r>
        <w:t xml:space="preserve">. To this end, consider </w:t>
      </w:r>
      <w:r w:rsidR="003E2ACC">
        <w:fldChar w:fldCharType="begin"/>
      </w:r>
      <w:r w:rsidR="000F60DA">
        <w:instrText xml:space="preserve"> REF _Ref321921932 \h </w:instrText>
      </w:r>
      <w:r w:rsidR="003E2ACC">
        <w:fldChar w:fldCharType="separate"/>
      </w:r>
      <w:r w:rsidR="00077199" w:rsidRPr="00532E81">
        <w:t xml:space="preserve">Figure </w:t>
      </w:r>
      <w:r w:rsidR="00077199">
        <w:rPr>
          <w:noProof/>
        </w:rPr>
        <w:t>5</w:t>
      </w:r>
      <w:r w:rsidR="003E2ACC">
        <w:fldChar w:fldCharType="end"/>
      </w:r>
      <w:r w:rsidR="000F60DA">
        <w:t xml:space="preserve"> where </w:t>
      </w:r>
      <w:r>
        <w:t xml:space="preserve">vector </w:t>
      </w:r>
      <w:r w:rsidR="009A4240" w:rsidRPr="009A4240">
        <w:rPr>
          <w:position w:val="-12"/>
        </w:rPr>
        <w:object w:dxaOrig="1240" w:dyaOrig="360">
          <v:shape id="_x0000_i1147" type="#_x0000_t75" style="width:63.3pt;height:18.45pt" o:ole="">
            <v:imagedata r:id="rId188" o:title=""/>
          </v:shape>
          <o:OLEObject Type="Embed" ProgID="Equation.DSMT4" ShapeID="_x0000_i1147" DrawAspect="Content" ObjectID="_1399271367" r:id="rId23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8" type="#_x0000_t75" style="width:18.45pt;height:19.85pt" o:ole="">
            <v:imagedata r:id="rId186" o:title=""/>
          </v:shape>
          <o:OLEObject Type="Embed" ProgID="Equation.DSMT4" ShapeID="_x0000_i1148" DrawAspect="Content" ObjectID="_1399271368" r:id="rId236"/>
        </w:object>
      </w:r>
      <w:r w:rsidR="009A4240">
        <w:t xml:space="preserve">is stabilized with respect to the non-rotating </w:t>
      </w:r>
      <w:r w:rsidR="00F91606" w:rsidRPr="00135DC9">
        <w:rPr>
          <w:position w:val="-14"/>
        </w:rPr>
        <w:object w:dxaOrig="380" w:dyaOrig="400">
          <v:shape id="_x0000_i1149" type="#_x0000_t75" style="width:18.45pt;height:19.5pt" o:ole="">
            <v:imagedata r:id="rId229" o:title=""/>
          </v:shape>
          <o:OLEObject Type="Embed" ProgID="Equation.DSMT4" ShapeID="_x0000_i1149" DrawAspect="Content" ObjectID="_1399271369" r:id="rId237"/>
        </w:object>
      </w:r>
      <w:r w:rsidR="009A4240">
        <w:t>frame results</w:t>
      </w:r>
      <w:r w:rsidR="00B41DC7">
        <w:t xml:space="preserve"> in</w:t>
      </w:r>
    </w:p>
    <w:p w:rsidR="009A4240" w:rsidRDefault="009A4240" w:rsidP="009A4240">
      <w:pPr>
        <w:pStyle w:val="MTDisplayEquation"/>
      </w:pPr>
      <w:r>
        <w:tab/>
      </w:r>
      <w:r w:rsidR="00B41DC7" w:rsidRPr="009A4240">
        <w:rPr>
          <w:position w:val="-82"/>
        </w:rPr>
        <w:object w:dxaOrig="1660" w:dyaOrig="1760">
          <v:shape id="_x0000_i1150" type="#_x0000_t75" style="width:83.15pt;height:87.3pt" o:ole="">
            <v:imagedata r:id="rId238" o:title=""/>
          </v:shape>
          <o:OLEObject Type="Embed" ProgID="Equation.DSMT4" ShapeID="_x0000_i1150" DrawAspect="Content" ObjectID="_1399271370" r:id="rId239"/>
        </w:object>
      </w:r>
      <w:r w:rsidR="00B41DC7">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3E2ACC">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1" type="#_x0000_t75" style="width:18.45pt;height:19.85pt" o:ole="">
            <v:imagedata r:id="rId186" o:title=""/>
          </v:shape>
          <o:OLEObject Type="Embed" ProgID="Equation.DSMT4" ShapeID="_x0000_i1151" DrawAspect="Content" ObjectID="_1399271371" r:id="rId240"/>
        </w:object>
      </w:r>
      <w:r>
        <w:t xml:space="preserve">frame and the body fixed frame </w:t>
      </w:r>
      <w:r w:rsidRPr="00135DC9">
        <w:rPr>
          <w:position w:val="-14"/>
        </w:rPr>
        <w:object w:dxaOrig="380" w:dyaOrig="400">
          <v:shape id="_x0000_i1152" type="#_x0000_t75" style="width:18.45pt;height:19.5pt" o:ole="">
            <v:imagedata r:id="rId191" o:title=""/>
          </v:shape>
          <o:OLEObject Type="Embed" ProgID="Equation.DSMT4" ShapeID="_x0000_i1152" DrawAspect="Content" ObjectID="_1399271372" r:id="rId241"/>
        </w:object>
      </w:r>
      <w:r>
        <w:t xml:space="preserve"> were already derived in </w:t>
      </w:r>
      <w:r w:rsidR="003E2ACC">
        <w:fldChar w:fldCharType="begin"/>
      </w:r>
      <w:r>
        <w:instrText xml:space="preserve"> GOTOBUTTON ZEqnNum848915  \* MERGEFORMAT </w:instrText>
      </w:r>
      <w:fldSimple w:instr=" REF ZEqnNum848915 \* Charformat \! \* MERGEFORMAT ">
        <w:r w:rsidR="00077199">
          <w:instrText>(1.11)</w:instrText>
        </w:r>
      </w:fldSimple>
      <w:r w:rsidR="003E2ACC">
        <w:fldChar w:fldCharType="end"/>
      </w:r>
      <w:r>
        <w:t>-</w:t>
      </w:r>
      <w:r w:rsidR="003E2ACC">
        <w:fldChar w:fldCharType="begin"/>
      </w:r>
      <w:r>
        <w:instrText xml:space="preserve"> GOTOBUTTON ZEqnNum556912  \* MERGEFORMAT </w:instrText>
      </w:r>
      <w:fldSimple w:instr=" REF ZEqnNum556912 \* Charformat \! \* MERGEFORMAT ">
        <w:r w:rsidR="00077199">
          <w:instrText>(1.12)</w:instrText>
        </w:r>
      </w:fldSimple>
      <w:r w:rsidR="003E2ACC">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3E2ACC">
        <w:fldChar w:fldCharType="begin"/>
      </w:r>
      <w:r>
        <w:instrText xml:space="preserve"> GOTOBUTTON ZEqnNum556912  \* MERGEFORMAT </w:instrText>
      </w:r>
      <w:fldSimple w:instr=" REF ZEqnNum556912 \* Charformat \! \* MERGEFORMAT ">
        <w:r w:rsidR="00077199">
          <w:instrText>(1.12)</w:instrText>
        </w:r>
      </w:fldSimple>
      <w:r w:rsidR="003E2ACC">
        <w:fldChar w:fldCharType="end"/>
      </w:r>
      <w:r>
        <w:t xml:space="preserve"> </w:t>
      </w:r>
      <w:r>
        <w:lastRenderedPageBreak/>
        <w:t xml:space="preserve">and </w:t>
      </w:r>
      <w:r w:rsidR="003E2ACC">
        <w:fldChar w:fldCharType="begin"/>
      </w:r>
      <w:r>
        <w:instrText xml:space="preserve"> GOTOBUTTON ZEqnNum689423  \* MERGEFORMAT </w:instrText>
      </w:r>
      <w:fldSimple w:instr=" REF ZEqnNum689423 \* Charformat \! \* MERGEFORMAT ">
        <w:r w:rsidR="00077199">
          <w:instrText>(1.15)</w:instrText>
        </w:r>
      </w:fldSimple>
      <w:r w:rsidR="003E2ACC">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3" type="#_x0000_t75" style="width:15.3pt;height:18.45pt" o:ole="">
            <v:imagedata r:id="rId242" o:title=""/>
          </v:shape>
          <o:OLEObject Type="Embed" ProgID="Equation.DSMT4" ShapeID="_x0000_i1153" DrawAspect="Content" ObjectID="_1399271373" r:id="rId243"/>
        </w:object>
      </w:r>
      <w:r w:rsidR="007E5291">
        <w:t>, see</w:t>
      </w:r>
      <w:r w:rsidR="00176B40">
        <w:t xml:space="preserve"> </w:t>
      </w:r>
      <w:r w:rsidR="003E2ACC">
        <w:fldChar w:fldCharType="begin"/>
      </w:r>
      <w:r w:rsidR="00176B40">
        <w:instrText xml:space="preserve"> REF _Ref321934305 \h </w:instrText>
      </w:r>
      <w:r w:rsidR="003E2ACC">
        <w:fldChar w:fldCharType="separate"/>
      </w:r>
      <w:r w:rsidR="00077199" w:rsidRPr="00532E81">
        <w:t xml:space="preserve">Figure </w:t>
      </w:r>
      <w:r w:rsidR="00077199">
        <w:rPr>
          <w:noProof/>
        </w:rPr>
        <w:t>6</w:t>
      </w:r>
      <w:r w:rsidR="003E2ACC">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4" type="#_x0000_t75" style="width:15.3pt;height:18.45pt" o:ole="">
            <v:imagedata r:id="rId242" o:title=""/>
          </v:shape>
          <o:OLEObject Type="Embed" ProgID="Equation.DSMT4" ShapeID="_x0000_i1154" DrawAspect="Content" ObjectID="_1399271374"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5" type="#_x0000_t75" style="width:15.3pt;height:18.45pt" o:ole="">
            <v:imagedata r:id="rId245" o:title=""/>
          </v:shape>
          <o:OLEObject Type="Embed" ProgID="Equation.DSMT4" ShapeID="_x0000_i1155" DrawAspect="Content" ObjectID="_1399271375"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6" type="#_x0000_t75" style="width:21.2pt;height:19.5pt" o:ole="">
            <v:imagedata r:id="rId247" o:title=""/>
          </v:shape>
          <o:OLEObject Type="Embed" ProgID="Equation.DSMT4" ShapeID="_x0000_i1156" DrawAspect="Content" ObjectID="_1399271376" r:id="rId248"/>
        </w:object>
      </w:r>
      <w:r w:rsidR="00176B40" w:rsidRPr="00176B40">
        <w:t>defined by</w:t>
      </w:r>
      <w:r w:rsidR="00176B40" w:rsidRPr="00176B40">
        <w:rPr>
          <w:position w:val="-12"/>
        </w:rPr>
        <w:object w:dxaOrig="320" w:dyaOrig="360">
          <v:shape id="_x0000_i1157" type="#_x0000_t75" style="width:15.3pt;height:18.45pt" o:ole="">
            <v:imagedata r:id="rId249" o:title=""/>
          </v:shape>
          <o:OLEObject Type="Embed" ProgID="Equation.DSMT4" ShapeID="_x0000_i1157" DrawAspect="Content" ObjectID="_1399271377" r:id="rId250"/>
        </w:object>
      </w:r>
      <w:r w:rsidR="00807BA4">
        <w:t xml:space="preserve">with respect to the </w:t>
      </w:r>
      <w:r w:rsidR="00176B40">
        <w:t>body fixed</w:t>
      </w:r>
      <w:r w:rsidR="00176B40" w:rsidRPr="00176B40">
        <w:rPr>
          <w:position w:val="-14"/>
        </w:rPr>
        <w:object w:dxaOrig="380" w:dyaOrig="400">
          <v:shape id="_x0000_i1158" type="#_x0000_t75" style="width:18.45pt;height:19.5pt" o:ole="">
            <v:imagedata r:id="rId251" o:title=""/>
          </v:shape>
          <o:OLEObject Type="Embed" ProgID="Equation.DSMT4" ShapeID="_x0000_i1158" DrawAspect="Content" ObjectID="_1399271378"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3E2ACC" w:rsidRPr="00532E81">
        <w:rPr>
          <w:sz w:val="24"/>
          <w:szCs w:val="24"/>
        </w:rPr>
        <w:fldChar w:fldCharType="begin"/>
      </w:r>
      <w:r w:rsidRPr="00532E81">
        <w:rPr>
          <w:sz w:val="24"/>
          <w:szCs w:val="24"/>
        </w:rPr>
        <w:instrText xml:space="preserve"> SEQ Figure \* ARABIC </w:instrText>
      </w:r>
      <w:r w:rsidR="003E2ACC" w:rsidRPr="00532E81">
        <w:rPr>
          <w:sz w:val="24"/>
          <w:szCs w:val="24"/>
        </w:rPr>
        <w:fldChar w:fldCharType="separate"/>
      </w:r>
      <w:r w:rsidR="00077199">
        <w:rPr>
          <w:noProof/>
          <w:sz w:val="24"/>
          <w:szCs w:val="24"/>
        </w:rPr>
        <w:t>6</w:t>
      </w:r>
      <w:r w:rsidR="003E2ACC"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9" type="#_x0000_t75" style="width:12.15pt;height:11.15pt" o:ole="">
            <v:imagedata r:id="rId254" o:title=""/>
          </v:shape>
          <o:OLEObject Type="Embed" ProgID="Equation.DSMT4" ShapeID="_x0000_i1159" DrawAspect="Content" ObjectID="_1399271379" r:id="rId255"/>
        </w:object>
      </w:r>
      <w:r>
        <w:t xml:space="preserve">with respect to the </w:t>
      </w:r>
      <w:r w:rsidRPr="00C4063D">
        <w:rPr>
          <w:position w:val="-12"/>
        </w:rPr>
        <w:object w:dxaOrig="320" w:dyaOrig="360">
          <v:shape id="_x0000_i1160" type="#_x0000_t75" style="width:15.3pt;height:18.45pt" o:ole="">
            <v:imagedata r:id="rId242" o:title=""/>
          </v:shape>
          <o:OLEObject Type="Embed" ProgID="Equation.DSMT4" ShapeID="_x0000_i1160" DrawAspect="Content" ObjectID="_1399271380"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1" type="#_x0000_t75" style="width:12.15pt;height:11.15pt" o:ole="">
            <v:imagedata r:id="rId254" o:title=""/>
          </v:shape>
          <o:OLEObject Type="Embed" ProgID="Equation.DSMT4" ShapeID="_x0000_i1161" DrawAspect="Content" ObjectID="_1399271381"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2" type="#_x0000_t75" style="width:18.45pt;height:19.5pt" o:ole="">
            <v:imagedata r:id="rId191" o:title=""/>
          </v:shape>
          <o:OLEObject Type="Embed" ProgID="Equation.DSMT4" ShapeID="_x0000_i1162" DrawAspect="Content" ObjectID="_1399271382" r:id="rId258"/>
        </w:object>
      </w:r>
      <w:r>
        <w:t xml:space="preserve">frame on angle </w:t>
      </w:r>
      <w:r w:rsidR="00125253" w:rsidRPr="006F5C6C">
        <w:rPr>
          <w:position w:val="-6"/>
        </w:rPr>
        <w:object w:dxaOrig="240" w:dyaOrig="220">
          <v:shape id="_x0000_i1163" type="#_x0000_t75" style="width:12.15pt;height:11.15pt" o:ole="">
            <v:imagedata r:id="rId254" o:title=""/>
          </v:shape>
          <o:OLEObject Type="Embed" ProgID="Equation.DSMT4" ShapeID="_x0000_i1163" DrawAspect="Content" ObjectID="_1399271383" r:id="rId259"/>
        </w:object>
      </w:r>
      <w:r>
        <w:t xml:space="preserve">is called a stability frame </w:t>
      </w:r>
      <w:sdt>
        <w:sdtPr>
          <w:id w:val="984632"/>
          <w:citation/>
        </w:sdtPr>
        <w:sdtContent>
          <w:r w:rsidR="003E2ACC">
            <w:fldChar w:fldCharType="begin"/>
          </w:r>
          <w:r w:rsidR="00E7301A">
            <w:instrText xml:space="preserve"> CITATION Beard_McLain2012 \m Etkin_Reid1995 \l 1033  </w:instrText>
          </w:r>
          <w:r w:rsidR="003E2ACC">
            <w:fldChar w:fldCharType="separate"/>
          </w:r>
          <w:r w:rsidR="000E4A83">
            <w:rPr>
              <w:noProof/>
            </w:rPr>
            <w:t>(Beard and McLain 2012, Etkin and Reid 1995)</w:t>
          </w:r>
          <w:r w:rsidR="003E2ACC">
            <w:rPr>
              <w:noProof/>
            </w:rPr>
            <w:fldChar w:fldCharType="end"/>
          </w:r>
        </w:sdtContent>
      </w:sdt>
      <w:r>
        <w:t>.</w:t>
      </w:r>
      <w:r w:rsidR="00E05AF5">
        <w:t xml:space="preserve"> As illustrated in</w:t>
      </w:r>
      <w:r w:rsidR="00176B40">
        <w:t xml:space="preserve"> </w:t>
      </w:r>
      <w:r w:rsidR="003E2ACC">
        <w:fldChar w:fldCharType="begin"/>
      </w:r>
      <w:r w:rsidR="00176B40">
        <w:instrText xml:space="preserve"> REF _Ref321934305 \h </w:instrText>
      </w:r>
      <w:r w:rsidR="003E2ACC">
        <w:fldChar w:fldCharType="separate"/>
      </w:r>
      <w:r w:rsidR="00077199" w:rsidRPr="00532E81">
        <w:t xml:space="preserve">Figure </w:t>
      </w:r>
      <w:r w:rsidR="00077199">
        <w:rPr>
          <w:noProof/>
        </w:rPr>
        <w:t>6</w:t>
      </w:r>
      <w:r w:rsidR="003E2ACC">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4" type="#_x0000_t75" style="width:15.3pt;height:18.45pt" o:ole="">
            <v:imagedata r:id="rId242" o:title=""/>
          </v:shape>
          <o:OLEObject Type="Embed" ProgID="Equation.DSMT4" ShapeID="_x0000_i1164" DrawAspect="Content" ObjectID="_1399271384" r:id="rId260"/>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65" type="#_x0000_t75" style="width:27.15pt;height:18.45pt" o:ole="">
            <v:imagedata r:id="rId261" o:title=""/>
          </v:shape>
          <o:OLEObject Type="Embed" ProgID="Equation.DSMT4" ShapeID="_x0000_i1165" DrawAspect="Content" ObjectID="_1399271385" r:id="rId262"/>
        </w:object>
      </w:r>
      <w:r w:rsidR="007E5291">
        <w:t xml:space="preserve"> in </w:t>
      </w:r>
      <w:r w:rsidR="00176B40">
        <w:t>frame</w:t>
      </w:r>
      <w:r w:rsidR="007E5291" w:rsidRPr="00135DC9">
        <w:rPr>
          <w:position w:val="-14"/>
        </w:rPr>
        <w:object w:dxaOrig="380" w:dyaOrig="400">
          <v:shape id="_x0000_i1166" type="#_x0000_t75" style="width:18.45pt;height:19.5pt" o:ole="">
            <v:imagedata r:id="rId191" o:title=""/>
          </v:shape>
          <o:OLEObject Type="Embed" ProgID="Equation.DSMT4" ShapeID="_x0000_i1166" DrawAspect="Content" ObjectID="_1399271386" r:id="rId263"/>
        </w:object>
      </w:r>
      <w:r w:rsidR="007E5291">
        <w:t>)</w:t>
      </w:r>
      <w:r w:rsidR="00176B40">
        <w:t xml:space="preserve"> </w:t>
      </w:r>
      <w:r w:rsidR="00125253">
        <w:t xml:space="preserve">and the longitudinal axis </w:t>
      </w:r>
      <w:r w:rsidR="00F91606" w:rsidRPr="00B70681">
        <w:rPr>
          <w:position w:val="-12"/>
        </w:rPr>
        <w:object w:dxaOrig="260" w:dyaOrig="360">
          <v:shape id="_x0000_i1167" type="#_x0000_t75" style="width:12.5pt;height:18.45pt" o:ole="">
            <v:imagedata r:id="rId264" o:title=""/>
          </v:shape>
          <o:OLEObject Type="Embed" ProgID="Equation.DSMT4" ShapeID="_x0000_i1167" DrawAspect="Content" ObjectID="_1399271387" r:id="rId265"/>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8" type="#_x0000_t75" style="width:15.3pt;height:18.45pt" o:ole="">
            <v:imagedata r:id="rId242" o:title=""/>
          </v:shape>
          <o:OLEObject Type="Embed" ProgID="Equation.DSMT4" ShapeID="_x0000_i1168" DrawAspect="Content" ObjectID="_1399271388" r:id="rId266"/>
        </w:object>
      </w:r>
      <w:r w:rsidR="007E5291">
        <w:t>.</w:t>
      </w:r>
      <w:r w:rsidR="00125253">
        <w:t xml:space="preserve"> In turn, the angle between the velocity vector </w:t>
      </w:r>
      <w:r w:rsidR="00125253" w:rsidRPr="00C4063D">
        <w:rPr>
          <w:position w:val="-12"/>
        </w:rPr>
        <w:object w:dxaOrig="320" w:dyaOrig="360">
          <v:shape id="_x0000_i1169" type="#_x0000_t75" style="width:15.3pt;height:18.45pt" o:ole="">
            <v:imagedata r:id="rId242" o:title=""/>
          </v:shape>
          <o:OLEObject Type="Embed" ProgID="Equation.DSMT4" ShapeID="_x0000_i1169" DrawAspect="Content" ObjectID="_1399271389" r:id="rId267"/>
        </w:object>
      </w:r>
      <w:r w:rsidR="00125253">
        <w:t xml:space="preserve"> projected into the “wing level” plane (spanned by axes </w:t>
      </w:r>
      <w:r w:rsidR="00125253" w:rsidRPr="00B70681">
        <w:rPr>
          <w:position w:val="-12"/>
        </w:rPr>
        <w:object w:dxaOrig="580" w:dyaOrig="360">
          <v:shape id="_x0000_i1170" type="#_x0000_t75" style="width:28.5pt;height:18.45pt" o:ole="">
            <v:imagedata r:id="rId268" o:title=""/>
          </v:shape>
          <o:OLEObject Type="Embed" ProgID="Equation.DSMT4" ShapeID="_x0000_i1170" DrawAspect="Content" ObjectID="_1399271390" r:id="rId269"/>
        </w:object>
      </w:r>
      <w:r w:rsidR="00125253">
        <w:t xml:space="preserve"> in </w:t>
      </w:r>
      <w:r w:rsidR="00BD0B9F">
        <w:t>frame</w:t>
      </w:r>
      <w:r w:rsidR="00125253" w:rsidRPr="00135DC9">
        <w:rPr>
          <w:position w:val="-14"/>
        </w:rPr>
        <w:object w:dxaOrig="380" w:dyaOrig="400">
          <v:shape id="_x0000_i1171" type="#_x0000_t75" style="width:18.45pt;height:19.5pt" o:ole="">
            <v:imagedata r:id="rId191" o:title=""/>
          </v:shape>
          <o:OLEObject Type="Embed" ProgID="Equation.DSMT4" ShapeID="_x0000_i1171" DrawAspect="Content" ObjectID="_1399271391" r:id="rId270"/>
        </w:object>
      </w:r>
      <w:r w:rsidR="00125253">
        <w:t xml:space="preserve">) and the longitudinal axis </w:t>
      </w:r>
      <w:r w:rsidR="00F91606" w:rsidRPr="00B70681">
        <w:rPr>
          <w:position w:val="-12"/>
        </w:rPr>
        <w:object w:dxaOrig="260" w:dyaOrig="360">
          <v:shape id="_x0000_i1172" type="#_x0000_t75" style="width:12.5pt;height:18.45pt" o:ole="">
            <v:imagedata r:id="rId264" o:title=""/>
          </v:shape>
          <o:OLEObject Type="Embed" ProgID="Equation.DSMT4" ShapeID="_x0000_i1172" DrawAspect="Content" ObjectID="_1399271392"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3" type="#_x0000_t75" style="width:12.15pt;height:15.3pt" o:ole="">
            <v:imagedata r:id="rId272" o:title=""/>
          </v:shape>
          <o:OLEObject Type="Embed" ProgID="Equation.DSMT4" ShapeID="_x0000_i1173" DrawAspect="Content" ObjectID="_1399271393"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4" type="#_x0000_t75" style="width:18.45pt;height:19.5pt" o:ole="">
            <v:imagedata r:id="rId191" o:title=""/>
          </v:shape>
          <o:OLEObject Type="Embed" ProgID="Equation.DSMT4" ShapeID="_x0000_i1174" DrawAspect="Content" ObjectID="_1399271394" r:id="rId274"/>
        </w:object>
      </w:r>
      <w:r>
        <w:t>to the wind frame</w:t>
      </w:r>
      <w:r w:rsidRPr="00135DC9">
        <w:rPr>
          <w:position w:val="-14"/>
        </w:rPr>
        <w:object w:dxaOrig="420" w:dyaOrig="400">
          <v:shape id="_x0000_i1175" type="#_x0000_t75" style="width:21.2pt;height:19.5pt" o:ole="">
            <v:imagedata r:id="rId275" o:title=""/>
          </v:shape>
          <o:OLEObject Type="Embed" ProgID="Equation.DSMT4" ShapeID="_x0000_i1175" DrawAspect="Content" ObjectID="_1399271395" r:id="rId276"/>
        </w:object>
      </w:r>
      <w:r>
        <w:t>results in the following:</w:t>
      </w:r>
    </w:p>
    <w:p w:rsidR="00BD0B9F" w:rsidRDefault="00BD0B9F" w:rsidP="00BD0B9F">
      <w:pPr>
        <w:pStyle w:val="MTDisplayEquation"/>
      </w:pPr>
      <w:r>
        <w:tab/>
      </w:r>
      <w:r w:rsidR="00193F8A" w:rsidRPr="00BD0B9F">
        <w:rPr>
          <w:position w:val="-50"/>
        </w:rPr>
        <w:object w:dxaOrig="8280" w:dyaOrig="1120">
          <v:shape id="_x0000_i1176" type="#_x0000_t75" style="width:413.9pt;height:56.7pt" o:ole="">
            <v:imagedata r:id="rId277" o:title=""/>
          </v:shape>
          <o:OLEObject Type="Embed" ProgID="Equation.DSMT4" ShapeID="_x0000_i1176" DrawAspect="Content" ObjectID="_1399271396" r:id="rId278"/>
        </w:object>
      </w:r>
      <w:r w:rsidR="00193F8A">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3E2ACC">
        <w:fldChar w:fldCharType="end"/>
      </w:r>
    </w:p>
    <w:p w:rsidR="00BD0B9F" w:rsidRPr="00BD0B9F" w:rsidRDefault="00BD0B9F" w:rsidP="00BD0B9F">
      <w:r>
        <w:t>The inverse transformation from the wind frame</w:t>
      </w:r>
      <w:r w:rsidRPr="00135DC9">
        <w:rPr>
          <w:position w:val="-14"/>
        </w:rPr>
        <w:object w:dxaOrig="420" w:dyaOrig="400">
          <v:shape id="_x0000_i1177" type="#_x0000_t75" style="width:21.2pt;height:19.5pt" o:ole="">
            <v:imagedata r:id="rId275" o:title=""/>
          </v:shape>
          <o:OLEObject Type="Embed" ProgID="Equation.DSMT4" ShapeID="_x0000_i1177" DrawAspect="Content" ObjectID="_1399271397" r:id="rId279"/>
        </w:object>
      </w:r>
      <w:r>
        <w:t xml:space="preserve"> to </w:t>
      </w:r>
      <w:r w:rsidR="00FE560A">
        <w:t xml:space="preserve">the </w:t>
      </w:r>
      <w:r>
        <w:t>body fixed frame</w:t>
      </w:r>
      <w:r w:rsidRPr="00135DC9">
        <w:rPr>
          <w:position w:val="-14"/>
        </w:rPr>
        <w:object w:dxaOrig="380" w:dyaOrig="400">
          <v:shape id="_x0000_i1178" type="#_x0000_t75" style="width:18.45pt;height:19.5pt" o:ole="">
            <v:imagedata r:id="rId191" o:title=""/>
          </v:shape>
          <o:OLEObject Type="Embed" ProgID="Equation.DSMT4" ShapeID="_x0000_i1178" DrawAspect="Content" ObjectID="_1399271398" r:id="rId280"/>
        </w:object>
      </w:r>
      <w:r>
        <w:t xml:space="preserve"> is </w:t>
      </w:r>
      <w:r w:rsidR="00FE560A">
        <w:t xml:space="preserve">the transpose </w:t>
      </w:r>
      <w:r w:rsidR="00176B40">
        <w:t>of</w:t>
      </w:r>
      <w:r w:rsidR="003E2ACC">
        <w:fldChar w:fldCharType="begin"/>
      </w:r>
      <w:r w:rsidR="00FE560A">
        <w:instrText xml:space="preserve"> GOTOBUTTON ZEqnNum847543  \* MERGEFORMAT </w:instrText>
      </w:r>
      <w:fldSimple w:instr=" REF ZEqnNum847543 \* Charformat \! \* MERGEFORMAT ">
        <w:r w:rsidR="00077199">
          <w:instrText>(1.16)</w:instrText>
        </w:r>
      </w:fldSimple>
      <w:r w:rsidR="003E2ACC">
        <w:fldChar w:fldCharType="end"/>
      </w:r>
      <w:proofErr w:type="gramStart"/>
      <w:r w:rsidR="00FE560A">
        <w:t>:</w:t>
      </w:r>
      <w:r w:rsidR="00FE560A" w:rsidRPr="00FE560A">
        <w:rPr>
          <w:position w:val="-16"/>
        </w:rPr>
        <w:object w:dxaOrig="1140" w:dyaOrig="480">
          <v:shape id="_x0000_i1179" type="#_x0000_t75" style="width:57.05pt;height:23.65pt" o:ole="">
            <v:imagedata r:id="rId281" o:title=""/>
          </v:shape>
          <o:OLEObject Type="Embed" ProgID="Equation.DSMT4" ShapeID="_x0000_i1179" DrawAspect="Content" ObjectID="_1399271399"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w:t>
      </w:r>
      <w:r w:rsidR="00482133">
        <w:lastRenderedPageBreak/>
        <w:t xml:space="preserve">necessary to understand the difference between airspeed, represented by the velocity vector </w:t>
      </w:r>
      <w:r w:rsidR="00482133" w:rsidRPr="00C4063D">
        <w:rPr>
          <w:position w:val="-12"/>
        </w:rPr>
        <w:object w:dxaOrig="320" w:dyaOrig="360">
          <v:shape id="_x0000_i1180" type="#_x0000_t75" style="width:15.3pt;height:18.45pt" o:ole="">
            <v:imagedata r:id="rId242" o:title=""/>
          </v:shape>
          <o:OLEObject Type="Embed" ProgID="Equation.DSMT4" ShapeID="_x0000_i1180" DrawAspect="Content" ObjectID="_1399271400" r:id="rId283"/>
        </w:object>
      </w:r>
      <w:r w:rsidR="00482133">
        <w:t>defined with respect to the air and the ground speed</w:t>
      </w:r>
      <w:r w:rsidR="00482133" w:rsidRPr="00482133">
        <w:rPr>
          <w:position w:val="-14"/>
        </w:rPr>
        <w:object w:dxaOrig="320" w:dyaOrig="380">
          <v:shape id="_x0000_i1181" type="#_x0000_t75" style="width:15.3pt;height:18.45pt" o:ole="">
            <v:imagedata r:id="rId284" o:title=""/>
          </v:shape>
          <o:OLEObject Type="Embed" ProgID="Equation.DSMT4" ShapeID="_x0000_i1181" DrawAspect="Content" ObjectID="_1399271401" r:id="rId285"/>
        </w:object>
      </w:r>
      <w:r w:rsidR="00482133">
        <w:t>, represented with respect to the LTP frame.</w:t>
      </w:r>
      <w:r w:rsidR="00BB2AD7">
        <w:t xml:space="preserve"> Consider the graphical representation of the relation between these vectors in </w:t>
      </w:r>
      <w:r w:rsidR="003E2ACC">
        <w:fldChar w:fldCharType="begin"/>
      </w:r>
      <w:r w:rsidR="00BB2AD7">
        <w:instrText xml:space="preserve"> REF _Ref321939676 \h </w:instrText>
      </w:r>
      <w:r w:rsidR="003E2ACC">
        <w:fldChar w:fldCharType="separate"/>
      </w:r>
      <w:r w:rsidR="00077199" w:rsidRPr="00532E81">
        <w:t xml:space="preserve">Figure </w:t>
      </w:r>
      <w:r w:rsidR="00077199">
        <w:rPr>
          <w:noProof/>
        </w:rPr>
        <w:t>7</w:t>
      </w:r>
      <w:r w:rsidR="003E2ACC">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2" type="#_x0000_t75" style="width:66.1pt;height:18.45pt" o:ole="">
            <v:imagedata r:id="rId286" o:title=""/>
          </v:shape>
          <o:OLEObject Type="Embed" ProgID="Equation.DSMT4" ShapeID="_x0000_i1182" DrawAspect="Content" ObjectID="_1399271402" r:id="rId287"/>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3E2ACC">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3" type="#_x0000_t75" style="width:17.05pt;height:18.45pt" o:ole="">
            <v:imagedata r:id="rId288" o:title=""/>
          </v:shape>
          <o:OLEObject Type="Embed" ProgID="Equation.DSMT4" ShapeID="_x0000_i1183" DrawAspect="Content" ObjectID="_1399271403"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3E2ACC" w:rsidRPr="00532E81">
        <w:rPr>
          <w:sz w:val="24"/>
          <w:szCs w:val="24"/>
        </w:rPr>
        <w:fldChar w:fldCharType="begin"/>
      </w:r>
      <w:r w:rsidR="00C74EB5" w:rsidRPr="00532E81">
        <w:rPr>
          <w:sz w:val="24"/>
          <w:szCs w:val="24"/>
        </w:rPr>
        <w:instrText xml:space="preserve"> SEQ Figure \* ARABIC </w:instrText>
      </w:r>
      <w:r w:rsidR="003E2ACC" w:rsidRPr="00532E81">
        <w:rPr>
          <w:sz w:val="24"/>
          <w:szCs w:val="24"/>
        </w:rPr>
        <w:fldChar w:fldCharType="separate"/>
      </w:r>
      <w:r w:rsidR="00077199">
        <w:rPr>
          <w:noProof/>
          <w:sz w:val="24"/>
          <w:szCs w:val="24"/>
        </w:rPr>
        <w:t>7</w:t>
      </w:r>
      <w:r w:rsidR="003E2ACC"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84" type="#_x0000_t75" style="width:18.45pt;height:19.5pt" o:ole="">
            <v:imagedata r:id="rId191" o:title=""/>
          </v:shape>
          <o:OLEObject Type="Embed" ProgID="Equation.DSMT4" ShapeID="_x0000_i1184" DrawAspect="Content" ObjectID="_1399271404" r:id="rId291"/>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8C5D77" w:rsidRPr="008C5D77">
        <w:rPr>
          <w:position w:val="-14"/>
        </w:rPr>
        <w:object w:dxaOrig="1420" w:dyaOrig="400">
          <v:shape id="_x0000_i1185" type="#_x0000_t75" style="width:69.9pt;height:19.85pt" o:ole="">
            <v:imagedata r:id="rId292" o:title=""/>
          </v:shape>
          <o:OLEObject Type="Embed" ProgID="Equation.DSMT4" ShapeID="_x0000_i1185" DrawAspect="Content" ObjectID="_1399271405" r:id="rId293"/>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8C5D77" w:rsidRPr="008C5D77">
        <w:rPr>
          <w:position w:val="-12"/>
        </w:rPr>
        <w:object w:dxaOrig="1760" w:dyaOrig="380">
          <v:shape id="_x0000_i1186" type="#_x0000_t75" style="width:87.3pt;height:18.45pt" o:ole="">
            <v:imagedata r:id="rId294" o:title=""/>
          </v:shape>
          <o:OLEObject Type="Embed" ProgID="Equation.DSMT4" ShapeID="_x0000_i1186" DrawAspect="Content" ObjectID="_1399271406" r:id="rId295"/>
        </w:object>
      </w:r>
      <w:r w:rsidR="008C5D77">
        <w:t xml:space="preserve">. Observe, that </w:t>
      </w:r>
      <w:r w:rsidR="008C5D77" w:rsidRPr="00C4063D">
        <w:rPr>
          <w:position w:val="-12"/>
        </w:rPr>
        <w:object w:dxaOrig="320" w:dyaOrig="360">
          <v:shape id="_x0000_i1187" type="#_x0000_t75" style="width:15.3pt;height:18.45pt" o:ole="">
            <v:imagedata r:id="rId242" o:title=""/>
          </v:shape>
          <o:OLEObject Type="Embed" ProgID="Equation.DSMT4" ShapeID="_x0000_i1187" DrawAspect="Content" ObjectID="_1399271407" r:id="rId296"/>
        </w:object>
      </w:r>
      <w:r w:rsidR="008C5D77">
        <w:t xml:space="preserve"> defined in </w:t>
      </w:r>
      <w:r w:rsidR="008C5D77" w:rsidRPr="00135DC9">
        <w:rPr>
          <w:position w:val="-14"/>
        </w:rPr>
        <w:object w:dxaOrig="420" w:dyaOrig="400">
          <v:shape id="_x0000_i1188" type="#_x0000_t75" style="width:21.2pt;height:19.5pt" o:ole="">
            <v:imagedata r:id="rId275" o:title=""/>
          </v:shape>
          <o:OLEObject Type="Embed" ProgID="Equation.DSMT4" ShapeID="_x0000_i1188" DrawAspect="Content" ObjectID="_1399271408" r:id="rId297"/>
        </w:object>
      </w:r>
      <w:r w:rsidR="008C5D77">
        <w:t xml:space="preserve">frame can be expressed </w:t>
      </w:r>
      <w:r w:rsidR="00B467F8">
        <w:t>as</w:t>
      </w:r>
      <w:r w:rsidR="00B467F8" w:rsidRPr="00B467F8">
        <w:rPr>
          <w:position w:val="-12"/>
        </w:rPr>
        <w:object w:dxaOrig="1480" w:dyaOrig="380">
          <v:shape id="_x0000_i1189" type="#_x0000_t75" style="width:74.1pt;height:18.45pt" o:ole="">
            <v:imagedata r:id="rId298" o:title=""/>
          </v:shape>
          <o:OLEObject Type="Embed" ProgID="Equation.DSMT4" ShapeID="_x0000_i1189" DrawAspect="Content" ObjectID="_1399271409" r:id="rId299"/>
        </w:object>
      </w:r>
      <w:r w:rsidR="0026637E">
        <w:t xml:space="preserve">and let </w:t>
      </w:r>
      <w:r w:rsidR="0026637E" w:rsidRPr="00B467F8">
        <w:rPr>
          <w:position w:val="-12"/>
        </w:rPr>
        <w:object w:dxaOrig="1760" w:dyaOrig="380">
          <v:shape id="_x0000_i1190" type="#_x0000_t75" style="width:87.3pt;height:18.45pt" o:ole="">
            <v:imagedata r:id="rId300" o:title=""/>
          </v:shape>
          <o:OLEObject Type="Embed" ProgID="Equation.DSMT4" ShapeID="_x0000_i1190" DrawAspect="Content" ObjectID="_1399271410"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3E2ACC">
        <w:fldChar w:fldCharType="begin"/>
      </w:r>
      <w:r w:rsidR="00B76D32">
        <w:instrText xml:space="preserve"> GOTOBUTTON ZEqnNum343357  \* MERGEFORMAT </w:instrText>
      </w:r>
      <w:fldSimple w:instr=" REF ZEqnNum343357 \* Charformat \! \* MERGEFORMAT ">
        <w:r w:rsidR="00077199">
          <w:instrText>(1.17)</w:instrText>
        </w:r>
      </w:fldSimple>
      <w:r w:rsidR="003E2ACC">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B3518B" w:rsidRPr="00B76D32">
        <w:rPr>
          <w:position w:val="-162"/>
        </w:rPr>
        <w:object w:dxaOrig="6280" w:dyaOrig="3360">
          <v:shape id="_x0000_i1191" type="#_x0000_t75" style="width:314.1pt;height:167.65pt" o:ole="">
            <v:imagedata r:id="rId302" o:title=""/>
          </v:shape>
          <o:OLEObject Type="Embed" ProgID="Equation.DSMT4" ShapeID="_x0000_i1191" DrawAspect="Content" ObjectID="_1399271411" r:id="rId303"/>
        </w:object>
      </w:r>
      <w:r w:rsidR="00B3518B">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3E2ACC">
        <w:fldChar w:fldCharType="end"/>
      </w:r>
    </w:p>
    <w:p w:rsidR="00DF261B" w:rsidRDefault="00B76D32" w:rsidP="00844AF0">
      <w:r>
        <w:t xml:space="preserve">This last equation relates the airspeed components of </w:t>
      </w:r>
      <w:r w:rsidRPr="00C4063D">
        <w:rPr>
          <w:position w:val="-12"/>
        </w:rPr>
        <w:object w:dxaOrig="320" w:dyaOrig="360">
          <v:shape id="_x0000_i1192" type="#_x0000_t75" style="width:15.3pt;height:18.45pt" o:ole="">
            <v:imagedata r:id="rId242" o:title=""/>
          </v:shape>
          <o:OLEObject Type="Embed" ProgID="Equation.DSMT4" ShapeID="_x0000_i1192" DrawAspect="Content" ObjectID="_1399271412"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3" type="#_x0000_t75" style="width:12.5pt;height:18.45pt" o:ole="">
            <v:imagedata r:id="rId305" o:title=""/>
          </v:shape>
          <o:OLEObject Type="Embed" ProgID="Equation.DSMT4" ShapeID="_x0000_i1193" DrawAspect="Content" ObjectID="_1399271413" r:id="rId306"/>
        </w:object>
      </w:r>
      <w:r w:rsidR="00DF261B">
        <w:t xml:space="preserve">and the </w:t>
      </w:r>
      <w:r w:rsidR="00DF261B" w:rsidRPr="00DF261B">
        <w:rPr>
          <w:position w:val="-10"/>
        </w:rPr>
        <w:object w:dxaOrig="499" w:dyaOrig="320">
          <v:shape id="_x0000_i1194" type="#_x0000_t75" style="width:25.05pt;height:15.3pt" o:ole="">
            <v:imagedata r:id="rId307" o:title=""/>
          </v:shape>
          <o:OLEObject Type="Embed" ProgID="Equation.DSMT4" ShapeID="_x0000_i1194" DrawAspect="Content" ObjectID="_1399271414"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5" type="#_x0000_t75" style="width:124.15pt;height:99.15pt" o:ole="">
            <v:imagedata r:id="rId309" o:title=""/>
          </v:shape>
          <o:OLEObject Type="Embed" ProgID="Equation.DSMT4" ShapeID="_x0000_i1195" DrawAspect="Content" ObjectID="_1399271415" r:id="rId310"/>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3E2ACC">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6" type="#_x0000_t75" style="width:12.5pt;height:18.45pt" o:ole="">
            <v:imagedata r:id="rId311" o:title=""/>
          </v:shape>
          <o:OLEObject Type="Embed" ProgID="Equation.DSMT4" ShapeID="_x0000_i1196" DrawAspect="Content" ObjectID="_1399271416" r:id="rId312"/>
        </w:object>
      </w:r>
      <w:r>
        <w:t>} and {</w:t>
      </w:r>
      <w:r w:rsidRPr="00E2265F">
        <w:rPr>
          <w:position w:val="-12"/>
        </w:rPr>
        <w:object w:dxaOrig="279" w:dyaOrig="360">
          <v:shape id="_x0000_i1197" type="#_x0000_t75" style="width:13.9pt;height:18.45pt" o:ole="">
            <v:imagedata r:id="rId313" o:title=""/>
          </v:shape>
          <o:OLEObject Type="Embed" ProgID="Equation.DSMT4" ShapeID="_x0000_i1197" DrawAspect="Content" ObjectID="_1399271417" r:id="rId314"/>
        </w:object>
      </w:r>
      <w:r>
        <w:t>}</w:t>
      </w:r>
      <w:r w:rsidR="00D10AFD">
        <w:t>,</w:t>
      </w:r>
      <w:r>
        <w:t xml:space="preserve"> where </w:t>
      </w:r>
      <w:r w:rsidRPr="00E2265F">
        <w:rPr>
          <w:position w:val="-6"/>
        </w:rPr>
        <w:object w:dxaOrig="139" w:dyaOrig="260">
          <v:shape id="_x0000_i1198" type="#_x0000_t75" style="width:6.25pt;height:12.5pt" o:ole="">
            <v:imagedata r:id="rId315" o:title=""/>
          </v:shape>
          <o:OLEObject Type="Embed" ProgID="Equation.DSMT4" ShapeID="_x0000_i1198" DrawAspect="Content" ObjectID="_1399271418"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9" type="#_x0000_t75" style="width:8.7pt;height:9.75pt" o:ole="">
            <v:imagedata r:id="rId317" o:title=""/>
          </v:shape>
          <o:OLEObject Type="Embed" ProgID="Equation.DSMT4" ShapeID="_x0000_i1199" DrawAspect="Content" ObjectID="_1399271419"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0" type="#_x0000_t75" style="width:11.15pt;height:18.45pt" o:ole="">
            <v:imagedata r:id="rId319" o:title=""/>
          </v:shape>
          <o:OLEObject Type="Embed" ProgID="Equation.DSMT4" ShapeID="_x0000_i1200" DrawAspect="Content" ObjectID="_1399271420" r:id="rId320"/>
        </w:object>
      </w:r>
      <w:r w:rsidR="00654814">
        <w:t>defined in {</w:t>
      </w:r>
      <w:r w:rsidR="00654814" w:rsidRPr="00E2265F">
        <w:rPr>
          <w:position w:val="-12"/>
        </w:rPr>
        <w:object w:dxaOrig="279" w:dyaOrig="360">
          <v:shape id="_x0000_i1201" type="#_x0000_t75" style="width:13.9pt;height:18.45pt" o:ole="">
            <v:imagedata r:id="rId313" o:title=""/>
          </v:shape>
          <o:OLEObject Type="Embed" ProgID="Equation.DSMT4" ShapeID="_x0000_i1201" DrawAspect="Content" ObjectID="_1399271421"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2" type="#_x0000_t75" style="width:12.5pt;height:18.45pt" o:ole="">
            <v:imagedata r:id="rId311" o:title=""/>
          </v:shape>
          <o:OLEObject Type="Embed" ProgID="Equation.DSMT4" ShapeID="_x0000_i1202" DrawAspect="Content" ObjectID="_1399271422" r:id="rId322"/>
        </w:object>
      </w:r>
      <w:r w:rsidR="00702A58">
        <w:t>} with angular speed</w:t>
      </w:r>
      <w:r w:rsidR="00702A58" w:rsidRPr="00702A58">
        <w:rPr>
          <w:position w:val="-6"/>
        </w:rPr>
        <w:object w:dxaOrig="240" w:dyaOrig="220">
          <v:shape id="_x0000_i1203" type="#_x0000_t75" style="width:12.15pt;height:11.15pt" o:ole="">
            <v:imagedata r:id="rId323" o:title=""/>
          </v:shape>
          <o:OLEObject Type="Embed" ProgID="Equation.DSMT4" ShapeID="_x0000_i1203" DrawAspect="Content" ObjectID="_1399271423" r:id="rId324"/>
        </w:object>
      </w:r>
      <w:r w:rsidR="00654814">
        <w:t>, see</w:t>
      </w:r>
      <w:r w:rsidR="00AA0F08">
        <w:t xml:space="preserve"> </w:t>
      </w:r>
      <w:r w:rsidR="003E2ACC">
        <w:fldChar w:fldCharType="begin"/>
      </w:r>
      <w:r w:rsidR="00AA0F08">
        <w:instrText xml:space="preserve"> REF _Ref322021979 \h </w:instrText>
      </w:r>
      <w:r w:rsidR="003E2ACC">
        <w:fldChar w:fldCharType="separate"/>
      </w:r>
      <w:r w:rsidR="00077199" w:rsidRPr="00532E81">
        <w:t xml:space="preserve">Figure </w:t>
      </w:r>
      <w:r w:rsidR="00077199">
        <w:rPr>
          <w:noProof/>
        </w:rPr>
        <w:t>8</w:t>
      </w:r>
      <w:r w:rsidR="003E2ACC">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204" type="#_x0000_t75" style="width:13.9pt;height:18.45pt" o:ole="">
            <v:imagedata r:id="rId313" o:title=""/>
          </v:shape>
          <o:OLEObject Type="Embed" ProgID="Equation.DSMT4" ShapeID="_x0000_i1204" DrawAspect="Content" ObjectID="_1399271424" r:id="rId325"/>
        </w:object>
      </w:r>
      <w:r w:rsidR="00D323AE">
        <w:t>} to {</w:t>
      </w:r>
      <w:r w:rsidR="00D323AE" w:rsidRPr="00E2265F">
        <w:rPr>
          <w:position w:val="-12"/>
        </w:rPr>
        <w:object w:dxaOrig="260" w:dyaOrig="360">
          <v:shape id="_x0000_i1205" type="#_x0000_t75" style="width:12.5pt;height:18.45pt" o:ole="">
            <v:imagedata r:id="rId311" o:title=""/>
          </v:shape>
          <o:OLEObject Type="Embed" ProgID="Equation.DSMT4" ShapeID="_x0000_i1205" DrawAspect="Content" ObjectID="_1399271425" r:id="rId326"/>
        </w:object>
      </w:r>
      <w:r w:rsidR="00D323AE">
        <w:t xml:space="preserve">} </w:t>
      </w:r>
      <w:r w:rsidR="00D10AFD">
        <w:t>as</w:t>
      </w:r>
      <w:r w:rsidR="00D323AE" w:rsidRPr="00D323AE">
        <w:rPr>
          <w:position w:val="-4"/>
        </w:rPr>
        <w:object w:dxaOrig="240" w:dyaOrig="260">
          <v:shape id="_x0000_i1206" type="#_x0000_t75" style="width:12.15pt;height:12.5pt" o:ole="">
            <v:imagedata r:id="rId327" o:title=""/>
          </v:shape>
          <o:OLEObject Type="Embed" ProgID="Equation.DSMT4" ShapeID="_x0000_i1206" DrawAspect="Content" ObjectID="_1399271426" r:id="rId328"/>
        </w:object>
      </w:r>
      <w:r w:rsidR="00D323AE">
        <w:t>.</w:t>
      </w:r>
    </w:p>
    <w:p w:rsidR="00AA0F08" w:rsidRDefault="00AA0F08" w:rsidP="00AA0F08">
      <w:pPr>
        <w:pStyle w:val="MTDisplayEquation"/>
      </w:pPr>
      <w:r>
        <w:tab/>
      </w:r>
      <w:r w:rsidR="00D323AE" w:rsidRPr="00AA0F08">
        <w:rPr>
          <w:position w:val="-12"/>
        </w:rPr>
        <w:object w:dxaOrig="780" w:dyaOrig="360">
          <v:shape id="_x0000_i1207" type="#_x0000_t75" style="width:39.3pt;height:18.45pt" o:ole="">
            <v:imagedata r:id="rId329" o:title=""/>
          </v:shape>
          <o:OLEObject Type="Embed" ProgID="Equation.DSMT4" ShapeID="_x0000_i1207" DrawAspect="Content" ObjectID="_1399271427"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208" type="#_x0000_t75" style="width:178.8pt;height:18.45pt" o:ole="">
            <v:imagedata r:id="rId331" o:title=""/>
          </v:shape>
          <o:OLEObject Type="Embed" ProgID="Equation.DSMT4" ShapeID="_x0000_i1208" DrawAspect="Content" ObjectID="_1399271428" r:id="rId332"/>
        </w:object>
      </w:r>
      <w:r w:rsidR="00AD754C">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3E2ACC">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9" type="#_x0000_t75" style="width:11.15pt;height:18.45pt" o:ole="">
            <v:imagedata r:id="rId319" o:title=""/>
          </v:shape>
          <o:OLEObject Type="Embed" ProgID="Equation.DSMT4" ShapeID="_x0000_i1209" DrawAspect="Content" ObjectID="_1399271429"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3E2ACC" w:rsidRPr="00532E81">
        <w:rPr>
          <w:sz w:val="24"/>
          <w:szCs w:val="24"/>
        </w:rPr>
        <w:fldChar w:fldCharType="begin"/>
      </w:r>
      <w:r w:rsidR="00C74EB5" w:rsidRPr="00532E81">
        <w:rPr>
          <w:sz w:val="24"/>
          <w:szCs w:val="24"/>
        </w:rPr>
        <w:instrText xml:space="preserve"> SEQ Figure \* ARABIC </w:instrText>
      </w:r>
      <w:r w:rsidR="003E2ACC" w:rsidRPr="00532E81">
        <w:rPr>
          <w:sz w:val="24"/>
          <w:szCs w:val="24"/>
        </w:rPr>
        <w:fldChar w:fldCharType="separate"/>
      </w:r>
      <w:r w:rsidR="00077199">
        <w:rPr>
          <w:noProof/>
          <w:sz w:val="24"/>
          <w:szCs w:val="24"/>
        </w:rPr>
        <w:t>8</w:t>
      </w:r>
      <w:r w:rsidR="003E2ACC"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0" type="#_x0000_t75" style="width:8.7pt;height:9.75pt" o:ole="">
            <v:imagedata r:id="rId335" o:title=""/>
          </v:shape>
          <o:OLEObject Type="Embed" ProgID="Equation.DSMT4" ShapeID="_x0000_i1210" DrawAspect="Content" ObjectID="_1399271430" r:id="rId336"/>
        </w:object>
      </w:r>
      <w:r>
        <w:t>defined in {</w:t>
      </w:r>
      <w:r w:rsidRPr="00E2265F">
        <w:rPr>
          <w:position w:val="-12"/>
        </w:rPr>
        <w:object w:dxaOrig="279" w:dyaOrig="360">
          <v:shape id="_x0000_i1211" type="#_x0000_t75" style="width:13.9pt;height:18.45pt" o:ole="">
            <v:imagedata r:id="rId313" o:title=""/>
          </v:shape>
          <o:OLEObject Type="Embed" ProgID="Equation.DSMT4" ShapeID="_x0000_i1211" DrawAspect="Content" ObjectID="_1399271431" r:id="rId337"/>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212" type="#_x0000_t75" style="width:171.15pt;height:18.45pt" o:ole="">
            <v:imagedata r:id="rId338" o:title=""/>
          </v:shape>
          <o:OLEObject Type="Embed" ProgID="Equation.DSMT4" ShapeID="_x0000_i1212" DrawAspect="Content" ObjectID="_1399271432"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00AD754C" w:rsidRPr="00876F93">
        <w:rPr>
          <w:position w:val="-58"/>
        </w:rPr>
        <w:object w:dxaOrig="3700" w:dyaOrig="1280">
          <v:shape id="_x0000_i1213" type="#_x0000_t75" style="width:184.7pt;height:63.65pt" o:ole="">
            <v:imagedata r:id="rId340" o:title=""/>
          </v:shape>
          <o:OLEObject Type="Embed" ProgID="Equation.DSMT4" ShapeID="_x0000_i1213" DrawAspect="Content" ObjectID="_1399271433" r:id="rId341"/>
        </w:object>
      </w:r>
      <w:r w:rsidR="00AD754C">
        <w:t xml:space="preserve">. </w:t>
      </w:r>
    </w:p>
    <w:p w:rsidR="00876F93" w:rsidRDefault="00876F93" w:rsidP="00876F93">
      <w:r>
        <w:t xml:space="preserve">Applying the previously obtained result </w:t>
      </w:r>
      <w:r w:rsidR="003E2ACC">
        <w:fldChar w:fldCharType="begin"/>
      </w:r>
      <w:r>
        <w:instrText xml:space="preserve"> GOTOBUTTON ZEqnNum783010  \* MERGEFORMAT </w:instrText>
      </w:r>
      <w:fldSimple w:instr=" REF ZEqnNum783010 \* Charformat \! \* MERGEFORMAT ">
        <w:r w:rsidR="00077199">
          <w:instrText>(1.20)</w:instrText>
        </w:r>
      </w:fldSimple>
      <w:r w:rsidR="003E2ACC">
        <w:fldChar w:fldCharType="end"/>
      </w:r>
      <w:r>
        <w:t xml:space="preserve"> allows to rewrite the last equation as</w:t>
      </w:r>
    </w:p>
    <w:p w:rsidR="00876F93" w:rsidRDefault="00876F93" w:rsidP="00876F93">
      <w:pPr>
        <w:pStyle w:val="MTDisplayEquation"/>
      </w:pPr>
      <w:r>
        <w:tab/>
      </w:r>
      <w:r w:rsidR="00AD754C" w:rsidRPr="00876F93">
        <w:rPr>
          <w:position w:val="-24"/>
        </w:rPr>
        <w:object w:dxaOrig="2659" w:dyaOrig="620">
          <v:shape id="_x0000_i1214" type="#_x0000_t75" style="width:132.5pt;height:30.95pt" o:ole="">
            <v:imagedata r:id="rId342" o:title=""/>
          </v:shape>
          <o:OLEObject Type="Embed" ProgID="Equation.DSMT4" ShapeID="_x0000_i1214" DrawAspect="Content" ObjectID="_1399271434" r:id="rId343"/>
        </w:object>
      </w:r>
      <w:r w:rsidR="00AD754C">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3E2ACC">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5" type="#_x0000_t75" style="width:8.7pt;height:9.75pt" o:ole="">
            <v:imagedata r:id="rId335" o:title=""/>
          </v:shape>
          <o:OLEObject Type="Embed" ProgID="Equation.DSMT4" ShapeID="_x0000_i1215" DrawAspect="Content" ObjectID="_1399271435" r:id="rId344"/>
        </w:object>
      </w:r>
      <w:r>
        <w:t xml:space="preserve">in </w:t>
      </w:r>
      <w:r w:rsidR="00AD754C">
        <w:t xml:space="preserve">the </w:t>
      </w:r>
      <w:r>
        <w:t>inertial frame{</w:t>
      </w:r>
      <w:r w:rsidRPr="00E2265F">
        <w:rPr>
          <w:position w:val="-12"/>
        </w:rPr>
        <w:object w:dxaOrig="260" w:dyaOrig="360">
          <v:shape id="_x0000_i1216" type="#_x0000_t75" style="width:12.5pt;height:18.45pt" o:ole="">
            <v:imagedata r:id="rId311" o:title=""/>
          </v:shape>
          <o:OLEObject Type="Embed" ProgID="Equation.DSMT4" ShapeID="_x0000_i1216" DrawAspect="Content" ObjectID="_1399271436" r:id="rId345"/>
        </w:object>
      </w:r>
      <w:r>
        <w:t xml:space="preserve">} in terms of its change </w:t>
      </w:r>
      <w:r w:rsidR="00854354">
        <w:t>(</w:t>
      </w:r>
      <w:r w:rsidR="00854354" w:rsidRPr="00854354">
        <w:rPr>
          <w:position w:val="-12"/>
        </w:rPr>
        <w:object w:dxaOrig="220" w:dyaOrig="360">
          <v:shape id="_x0000_i1217" type="#_x0000_t75" style="width:11.15pt;height:18.45pt" o:ole="">
            <v:imagedata r:id="rId346" o:title=""/>
          </v:shape>
          <o:OLEObject Type="Embed" ProgID="Equation.DSMT4" ShapeID="_x0000_i1217" DrawAspect="Content" ObjectID="_1399271437" r:id="rId347"/>
        </w:object>
      </w:r>
      <w:r w:rsidR="00854354">
        <w:t xml:space="preserve">) </w:t>
      </w:r>
      <w:r>
        <w:t>calculated in a rotating frame {</w:t>
      </w:r>
      <w:r w:rsidRPr="00E2265F">
        <w:rPr>
          <w:position w:val="-12"/>
        </w:rPr>
        <w:object w:dxaOrig="279" w:dyaOrig="360">
          <v:shape id="_x0000_i1218" type="#_x0000_t75" style="width:13.9pt;height:18.45pt" o:ole="">
            <v:imagedata r:id="rId313" o:title=""/>
          </v:shape>
          <o:OLEObject Type="Embed" ProgID="Equation.DSMT4" ShapeID="_x0000_i1218" DrawAspect="Content" ObjectID="_1399271438" r:id="rId348"/>
        </w:object>
      </w:r>
      <w:r>
        <w:t>} and its relative rotation defined by the angular speed</w:t>
      </w:r>
      <w:r w:rsidRPr="00702A58">
        <w:rPr>
          <w:position w:val="-6"/>
        </w:rPr>
        <w:object w:dxaOrig="240" w:dyaOrig="220">
          <v:shape id="_x0000_i1219" type="#_x0000_t75" style="width:12.15pt;height:11.15pt" o:ole="">
            <v:imagedata r:id="rId323" o:title=""/>
          </v:shape>
          <o:OLEObject Type="Embed" ProgID="Equation.DSMT4" ShapeID="_x0000_i1219" DrawAspect="Content" ObjectID="_1399271439" r:id="rId349"/>
        </w:object>
      </w:r>
      <w:r>
        <w:t>.</w:t>
      </w:r>
      <w:r w:rsidR="00854354">
        <w:t xml:space="preserve"> The result in </w:t>
      </w:r>
      <w:r w:rsidR="003E2ACC">
        <w:fldChar w:fldCharType="begin"/>
      </w:r>
      <w:r w:rsidR="00854354">
        <w:instrText xml:space="preserve"> GOTOBUTTON ZEqnNum471938  \* MERGEFORMAT </w:instrText>
      </w:r>
      <w:fldSimple w:instr=" REF ZEqnNum471938 \* Charformat \! \* MERGEFORMAT ">
        <w:r w:rsidR="00077199">
          <w:instrText>(1.21)</w:instrText>
        </w:r>
      </w:fldSimple>
      <w:r w:rsidR="003E2ACC">
        <w:fldChar w:fldCharType="end"/>
      </w:r>
      <w:r w:rsidR="00854354">
        <w:t xml:space="preserve"> formally represents the Coriolis theorem. </w:t>
      </w:r>
      <w:r>
        <w:t xml:space="preserve">The second derivative of </w:t>
      </w:r>
      <w:r w:rsidRPr="00AD77E2">
        <w:rPr>
          <w:position w:val="-4"/>
        </w:rPr>
        <w:object w:dxaOrig="180" w:dyaOrig="200">
          <v:shape id="_x0000_i1220" type="#_x0000_t75" style="width:8.7pt;height:9.75pt" o:ole="">
            <v:imagedata r:id="rId335" o:title=""/>
          </v:shape>
          <o:OLEObject Type="Embed" ProgID="Equation.DSMT4" ShapeID="_x0000_i1220" DrawAspect="Content" ObjectID="_1399271440"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21" type="#_x0000_t75" style="width:366.6pt;height:30.95pt" o:ole="">
            <v:imagedata r:id="rId351" o:title=""/>
          </v:shape>
          <o:OLEObject Type="Embed" ProgID="Equation.DSMT4" ShapeID="_x0000_i1221" DrawAspect="Content" ObjectID="_1399271441" r:id="rId352"/>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22" type="#_x0000_t75" style="width:326.95pt;height:30.95pt" o:ole="">
            <v:imagedata r:id="rId353" o:title=""/>
          </v:shape>
          <o:OLEObject Type="Embed" ProgID="Equation.DSMT4" ShapeID="_x0000_i1222" DrawAspect="Content" ObjectID="_1399271442" r:id="rId354"/>
        </w:object>
      </w:r>
      <w:r w:rsidR="00AD754C">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3E2ACC">
        <w:fldChar w:fldCharType="end"/>
      </w:r>
    </w:p>
    <w:p w:rsidR="00876F93" w:rsidRPr="00876F93" w:rsidRDefault="00C63B91" w:rsidP="00876F93">
      <w:r>
        <w:t>The following chapter heavily relies on the r</w:t>
      </w:r>
      <w:r w:rsidR="00854354">
        <w:t xml:space="preserve">esults in </w:t>
      </w:r>
      <w:r w:rsidR="003E2ACC">
        <w:fldChar w:fldCharType="begin"/>
      </w:r>
      <w:r>
        <w:instrText xml:space="preserve"> GOTOBUTTON ZEqnNum471938  \* MERGEFORMAT </w:instrText>
      </w:r>
      <w:fldSimple w:instr=" REF ZEqnNum471938 \* Charformat \! \* MERGEFORMAT ">
        <w:r w:rsidR="00077199">
          <w:instrText>(1.21)</w:instrText>
        </w:r>
      </w:fldSimple>
      <w:r w:rsidR="003E2ACC">
        <w:fldChar w:fldCharType="end"/>
      </w:r>
      <w:r w:rsidR="00854354">
        <w:t xml:space="preserve"> and </w:t>
      </w:r>
      <w:r w:rsidR="003E2ACC">
        <w:fldChar w:fldCharType="begin"/>
      </w:r>
      <w:r>
        <w:instrText xml:space="preserve"> GOTOBUTTON ZEqnNum642085  \* MERGEFORMAT </w:instrText>
      </w:r>
      <w:fldSimple w:instr=" REF ZEqnNum642085 \* Charformat \! \* MERGEFORMAT ">
        <w:r w:rsidR="00077199">
          <w:instrText>(1.22)</w:instrText>
        </w:r>
      </w:fldSimple>
      <w:r w:rsidR="003E2ACC">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3E2ACC">
            <w:fldChar w:fldCharType="begin"/>
          </w:r>
          <w:r w:rsidR="00E7301A">
            <w:instrText xml:space="preserve"> CITATION Beard_McLain2012 \l 1033 </w:instrText>
          </w:r>
          <w:r w:rsidR="003E2ACC">
            <w:fldChar w:fldCharType="separate"/>
          </w:r>
          <w:r w:rsidR="000E4A83">
            <w:rPr>
              <w:noProof/>
            </w:rPr>
            <w:t>(Beard and McLain 2012)</w:t>
          </w:r>
          <w:r w:rsidR="003E2ACC">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the 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463A20">
      <w:pPr>
        <w:pStyle w:val="ListParagraph"/>
        <w:numPr>
          <w:ilvl w:val="0"/>
          <w:numId w:val="14"/>
        </w:numPr>
      </w:pPr>
      <w:r>
        <w:t>The mass of the UAV remains constant during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3" type="#_x0000_t75" style="width:6.25pt;height:12.5pt" o:ole="">
            <v:imagedata r:id="rId355" o:title=""/>
          </v:shape>
          <o:OLEObject Type="Embed" ProgID="Equation.DSMT4" ShapeID="_x0000_i1223" DrawAspect="Content" ObjectID="_1399271443"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4" type="#_x0000_t75" style="width:13.9pt;height:18.45pt" o:ole="">
            <v:imagedata r:id="rId357" o:title=""/>
          </v:shape>
          <o:OLEObject Type="Embed" ProgID="Equation.DSMT4" ShapeID="_x0000_i1224" DrawAspect="Content" ObjectID="_1399271444"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5" type="#_x0000_t75" style="width:12.15pt;height:18.45pt" o:ole="">
            <v:imagedata r:id="rId359" o:title=""/>
          </v:shape>
          <o:OLEObject Type="Embed" ProgID="Equation.DSMT4" ShapeID="_x0000_i1225" DrawAspect="Content" ObjectID="_1399271445"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6" type="#_x0000_t75" style="width:14.95pt;height:18.45pt" o:ole="">
            <v:imagedata r:id="rId361" o:title=""/>
          </v:shape>
          <o:OLEObject Type="Embed" ProgID="Equation.DSMT4" ShapeID="_x0000_i1226" DrawAspect="Content" ObjectID="_1399271446" r:id="rId362"/>
        </w:object>
      </w:r>
      <w:r w:rsidR="00B7778D">
        <w:t>. S</w:t>
      </w:r>
      <w:r w:rsidR="00FF5F62">
        <w:t xml:space="preserve">ince the set of </w:t>
      </w:r>
      <w:r w:rsidR="00B92E89" w:rsidRPr="00B92E89">
        <w:rPr>
          <w:position w:val="-6"/>
        </w:rPr>
        <w:object w:dxaOrig="279" w:dyaOrig="279">
          <v:shape id="_x0000_i1227" type="#_x0000_t75" style="width:13.9pt;height:13.9pt" o:ole="">
            <v:imagedata r:id="rId363" o:title=""/>
          </v:shape>
          <o:OLEObject Type="Embed" ProgID="Equation.DSMT4" ShapeID="_x0000_i1227" DrawAspect="Content" ObjectID="_1399271447"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8" type="#_x0000_t75" style="width:48.7pt;height:33.75pt" o:ole="">
            <v:imagedata r:id="rId365" o:title=""/>
          </v:shape>
          <o:OLEObject Type="Embed" ProgID="Equation.DSMT4" ShapeID="_x0000_i1228" DrawAspect="Content" ObjectID="_1399271448"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29" type="#_x0000_t75" style="width:93.2pt;height:30.95pt" o:ole="">
            <v:imagedata r:id="rId367" o:title=""/>
          </v:shape>
          <o:OLEObject Type="Embed" ProgID="Equation.DSMT4" ShapeID="_x0000_i1229" DrawAspect="Content" ObjectID="_1399271449" r:id="rId368"/>
        </w:object>
      </w:r>
      <w:r w:rsidR="00AD754C">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3E2ACC">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3E2ACC">
        <w:fldChar w:fldCharType="begin"/>
      </w:r>
      <w:r w:rsidR="00B92E89">
        <w:instrText xml:space="preserve"> GOTOBUTTON ZEqnNum471938  \* MERGEFORMAT </w:instrText>
      </w:r>
      <w:fldSimple w:instr=" REF ZEqnNum471938 \* Charformat \! \* MERGEFORMAT ">
        <w:r w:rsidR="00077199">
          <w:instrText>(1.21)</w:instrText>
        </w:r>
      </w:fldSimple>
      <w:r w:rsidR="003E2ACC">
        <w:fldChar w:fldCharType="end"/>
      </w:r>
      <w:r w:rsidR="00B92E89">
        <w:t xml:space="preserve"> </w:t>
      </w:r>
      <w:proofErr w:type="spellStart"/>
      <w:proofErr w:type="gramStart"/>
      <w:r w:rsidR="00B92E89">
        <w:t>and</w:t>
      </w:r>
      <w:proofErr w:type="spellEnd"/>
      <w:r w:rsidR="002770FD">
        <w:t xml:space="preserve"> </w:t>
      </w:r>
      <w:proofErr w:type="gramEnd"/>
      <w:r w:rsidR="003E2ACC">
        <w:fldChar w:fldCharType="begin"/>
      </w:r>
      <w:r w:rsidR="00B92E89">
        <w:instrText xml:space="preserve"> GOTOBUTTON ZEqnNum642085  \* MERGEFORMAT </w:instrText>
      </w:r>
      <w:fldSimple w:instr=" REF ZEqnNum642085 \* Charformat \! \* MERGEFORMAT ">
        <w:r w:rsidR="00077199">
          <w:instrText>(1.22)</w:instrText>
        </w:r>
      </w:fldSimple>
      <w:r w:rsidR="003E2ACC">
        <w:fldChar w:fldCharType="end"/>
      </w:r>
      <w:r>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30" type="#_x0000_t75" style="width:13.9pt;height:13.9pt" o:ole="">
            <v:imagedata r:id="rId363" o:title=""/>
          </v:shape>
          <o:OLEObject Type="Embed" ProgID="Equation.DSMT4" ShapeID="_x0000_i1230" DrawAspect="Content" ObjectID="_1399271450"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31" type="#_x0000_t75" style="width:98.1pt;height:33.75pt" o:ole="">
            <v:imagedata r:id="rId370" o:title=""/>
          </v:shape>
          <o:OLEObject Type="Embed" ProgID="Equation.DSMT4" ShapeID="_x0000_i1231" DrawAspect="Content" ObjectID="_1399271451" r:id="rId371"/>
        </w:object>
      </w:r>
      <w:r w:rsidR="000E74B9">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3E2ACC">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assuming that</w:t>
      </w:r>
      <w:r w:rsidR="00595417">
        <w:t xml:space="preserve"> (ii) </w:t>
      </w:r>
      <w:r w:rsidR="00CC7E8C">
        <w:t xml:space="preserve">the mass is constant, </w:t>
      </w:r>
      <w:r w:rsidR="0042170E">
        <w:t>and</w:t>
      </w:r>
      <w:r w:rsidR="00A53EEE">
        <w:t xml:space="preserve"> </w:t>
      </w:r>
      <w:r w:rsidR="001418BE">
        <w:t xml:space="preserve">utilizing the result in </w:t>
      </w:r>
      <w:r w:rsidR="003E2ACC">
        <w:fldChar w:fldCharType="begin"/>
      </w:r>
      <w:r w:rsidR="001418BE">
        <w:instrText xml:space="preserve"> GOTOBUTTON ZEqnNum471938  \* MERGEFORMAT </w:instrText>
      </w:r>
      <w:fldSimple w:instr=" REF ZEqnNum471938 \* Charformat \! \* MERGEFORMAT ">
        <w:r w:rsidR="00077199">
          <w:instrText>(1.21)</w:instrText>
        </w:r>
      </w:fldSimple>
      <w:r w:rsidR="003E2ACC">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2" type="#_x0000_t75" style="width:6.25pt;height:12.5pt" o:ole="">
            <v:imagedata r:id="rId372" o:title=""/>
          </v:shape>
          <o:OLEObject Type="Embed" ProgID="Equation.DSMT4" ShapeID="_x0000_i1232" DrawAspect="Content" ObjectID="_1399271452" r:id="rId373"/>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595417" w:rsidRPr="00605979">
        <w:rPr>
          <w:position w:val="-68"/>
        </w:rPr>
        <w:object w:dxaOrig="7420" w:dyaOrig="1480">
          <v:shape id="_x0000_i1233" type="#_x0000_t75" style="width:371.85pt;height:74.1pt" o:ole="">
            <v:imagedata r:id="rId374" o:title=""/>
          </v:shape>
          <o:OLEObject Type="Embed" ProgID="Equation.DSMT4" ShapeID="_x0000_i1233" DrawAspect="Content" ObjectID="_1399271453" r:id="rId375"/>
        </w:object>
      </w:r>
      <w:r w:rsidR="00595417">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3E2ACC">
        <w:fldChar w:fldCharType="end"/>
      </w:r>
    </w:p>
    <w:p w:rsidR="0042170E" w:rsidRDefault="0042170E" w:rsidP="0042170E">
      <w:r>
        <w:t xml:space="preserve">Here </w:t>
      </w:r>
      <w:r w:rsidRPr="0042170E">
        <w:rPr>
          <w:position w:val="-6"/>
        </w:rPr>
        <w:object w:dxaOrig="240" w:dyaOrig="220">
          <v:shape id="_x0000_i1234" type="#_x0000_t75" style="width:12.15pt;height:11.15pt" o:ole="">
            <v:imagedata r:id="rId376" o:title=""/>
          </v:shape>
          <o:OLEObject Type="Embed" ProgID="Equation.DSMT4" ShapeID="_x0000_i1234" DrawAspect="Content" ObjectID="_1399271454" r:id="rId377"/>
        </w:object>
      </w:r>
      <w:r>
        <w:t>represents the angular velocity of the UAV body defined with respect to the inertial frame, see</w:t>
      </w:r>
      <w:r w:rsidR="003E2ACC">
        <w:fldChar w:fldCharType="begin"/>
      </w:r>
      <w:r>
        <w:instrText xml:space="preserve"> GOTOBUTTON ZEqnNum593942  \* MERGEFORMAT </w:instrText>
      </w:r>
      <w:fldSimple w:instr=" REF ZEqnNum593942 \* Charformat \! \* MERGEFORMAT ">
        <w:r w:rsidR="00077199">
          <w:instrText>(1.9)</w:instrText>
        </w:r>
      </w:fldSimple>
      <w:r w:rsidR="003E2ACC">
        <w:fldChar w:fldCharType="end"/>
      </w:r>
      <w:r>
        <w:t>.</w:t>
      </w:r>
      <w:r w:rsidR="008B7865">
        <w:t xml:space="preserve"> Defining </w:t>
      </w:r>
      <w:r w:rsidR="003F44E5" w:rsidRPr="003F44E5">
        <w:rPr>
          <w:position w:val="-14"/>
        </w:rPr>
        <w:object w:dxaOrig="300" w:dyaOrig="380">
          <v:shape id="_x0000_i1235" type="#_x0000_t75" style="width:14.95pt;height:18.45pt" o:ole="">
            <v:imagedata r:id="rId378" o:title=""/>
          </v:shape>
          <o:OLEObject Type="Embed" ProgID="Equation.DSMT4" ShapeID="_x0000_i1235" DrawAspect="Content" ObjectID="_1399271455"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6" type="#_x0000_t75" style="width:68.5pt;height:33.75pt" o:ole="">
            <v:imagedata r:id="rId380" o:title=""/>
          </v:shape>
          <o:OLEObject Type="Embed" ProgID="Equation.DSMT4" ShapeID="_x0000_i1236" DrawAspect="Content" ObjectID="_1399271456" r:id="rId381"/>
        </w:object>
      </w:r>
      <w:r w:rsidR="008B7865">
        <w:t xml:space="preserve">, where </w:t>
      </w:r>
      <w:r w:rsidR="008B7865" w:rsidRPr="008B7865">
        <w:rPr>
          <w:position w:val="-28"/>
        </w:rPr>
        <w:object w:dxaOrig="1020" w:dyaOrig="680">
          <v:shape id="_x0000_i1237" type="#_x0000_t75" style="width:50.8pt;height:33.75pt" o:ole="">
            <v:imagedata r:id="rId382" o:title=""/>
          </v:shape>
          <o:OLEObject Type="Embed" ProgID="Equation.DSMT4" ShapeID="_x0000_i1237" DrawAspect="Content" ObjectID="_1399271457"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D63FFB" w:rsidRPr="008B7865">
        <w:rPr>
          <w:position w:val="-28"/>
        </w:rPr>
        <w:object w:dxaOrig="3300" w:dyaOrig="720">
          <v:shape id="_x0000_i1238" type="#_x0000_t75" style="width:165.2pt;height:36.15pt" o:ole="">
            <v:imagedata r:id="rId384" o:title=""/>
          </v:shape>
          <o:OLEObject Type="Embed" ProgID="Equation.DSMT4" ShapeID="_x0000_i1238" DrawAspect="Content" ObjectID="_1399271458" r:id="rId385"/>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3E2ACC">
        <w:fldChar w:fldCharType="begin"/>
      </w:r>
      <w:r w:rsidR="00605979">
        <w:instrText xml:space="preserve"> GOTOBUTTON ZEqnNum642085  \* MERGEFORMAT </w:instrText>
      </w:r>
      <w:fldSimple w:instr=" REF ZEqnNum642085 \* Charformat \! \* MERGEFORMAT ">
        <w:r w:rsidR="00077199">
          <w:instrText>(1.22)</w:instrText>
        </w:r>
      </w:fldSimple>
      <w:r w:rsidR="003E2ACC">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9" type="#_x0000_t75" style="width:15.3pt;height:18.45pt" o:ole="">
            <v:imagedata r:id="rId386" o:title=""/>
          </v:shape>
          <o:OLEObject Type="Embed" ProgID="Equation.DSMT4" ShapeID="_x0000_i1239" DrawAspect="Content" ObjectID="_1399271459" r:id="rId387"/>
        </w:object>
      </w:r>
      <w:r w:rsidR="00337543">
        <w:t xml:space="preserve"> and </w:t>
      </w:r>
      <w:r w:rsidR="00337543" w:rsidRPr="00337543">
        <w:rPr>
          <w:position w:val="-6"/>
        </w:rPr>
        <w:object w:dxaOrig="240" w:dyaOrig="220">
          <v:shape id="_x0000_i1240" type="#_x0000_t75" style="width:12.15pt;height:11.15pt" o:ole="">
            <v:imagedata r:id="rId388" o:title=""/>
          </v:shape>
          <o:OLEObject Type="Embed" ProgID="Equation.DSMT4" ShapeID="_x0000_i1240" DrawAspect="Content" ObjectID="_1399271460" r:id="rId389"/>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41" type="#_x0000_t75" style="width:252.85pt;height:33.75pt" o:ole="">
            <v:imagedata r:id="rId390" o:title=""/>
          </v:shape>
          <o:OLEObject Type="Embed" ProgID="Equation.DSMT4" ShapeID="_x0000_i1241" DrawAspect="Content" ObjectID="_1399271461" r:id="rId391"/>
        </w:object>
      </w:r>
      <w:r w:rsidR="00D63FFB">
        <w:t>,</w:t>
      </w:r>
      <w:r w:rsidR="00D63FFB" w:rsidRPr="00337543">
        <w:rPr>
          <w:position w:val="-4"/>
        </w:rPr>
        <w:t xml:space="preserve"> </w:t>
      </w:r>
      <w:r w:rsidRPr="00337543">
        <w:rPr>
          <w:position w:val="-4"/>
        </w:rPr>
        <w:object w:dxaOrig="180" w:dyaOrig="279">
          <v:shape id="_x0000_i1242" type="#_x0000_t75" style="width:8.7pt;height:13.9pt" o:ole="">
            <v:imagedata r:id="rId392" o:title=""/>
          </v:shape>
          <o:OLEObject Type="Embed" ProgID="Equation.DSMT4" ShapeID="_x0000_i1242" DrawAspect="Content" ObjectID="_1399271462" r:id="rId393"/>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3E2ACC">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3" type="#_x0000_t75" style="width:69.9pt;height:18.45pt" o:ole="">
            <v:imagedata r:id="rId394" o:title=""/>
          </v:shape>
          <o:OLEObject Type="Embed" ProgID="Equation.DSMT4" ShapeID="_x0000_i1243" DrawAspect="Content" ObjectID="_1399271463" r:id="rId39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4" type="#_x0000_t75" style="width:66.1pt;height:19.85pt" o:ole="">
            <v:imagedata r:id="rId396" o:title=""/>
          </v:shape>
          <o:OLEObject Type="Embed" ProgID="Equation.DSMT4" ShapeID="_x0000_i1244" DrawAspect="Content" ObjectID="_1399271464" r:id="rId39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5" type="#_x0000_t75" style="width:59.85pt;height:15.3pt" o:ole="">
            <v:imagedata r:id="rId398" o:title=""/>
          </v:shape>
          <o:OLEObject Type="Embed" ProgID="Equation.DSMT4" ShapeID="_x0000_i1245" DrawAspect="Content" ObjectID="_1399271465" r:id="rId39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6" type="#_x0000_t75" style="width:85.9pt;height:18.45pt" o:ole="">
            <v:imagedata r:id="rId400" o:title=""/>
          </v:shape>
          <o:OLEObject Type="Embed" ProgID="Equation.DSMT4" ShapeID="_x0000_i1246" DrawAspect="Content" ObjectID="_1399271466" r:id="rId40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7" type="#_x0000_t75" style="width:15.3pt;height:18.45pt" o:ole="">
            <v:imagedata r:id="rId386" o:title=""/>
          </v:shape>
          <o:OLEObject Type="Embed" ProgID="Equation.DSMT4" ShapeID="_x0000_i1247" DrawAspect="Content" ObjectID="_1399271467" r:id="rId402"/>
        </w:object>
      </w:r>
      <w:r w:rsidR="0046471D">
        <w:t>and</w:t>
      </w:r>
      <w:r w:rsidR="0046471D" w:rsidRPr="0046471D">
        <w:rPr>
          <w:position w:val="-6"/>
        </w:rPr>
        <w:object w:dxaOrig="240" w:dyaOrig="220">
          <v:shape id="_x0000_i1248" type="#_x0000_t75" style="width:12.15pt;height:11.15pt" o:ole="">
            <v:imagedata r:id="rId403" o:title=""/>
          </v:shape>
          <o:OLEObject Type="Embed" ProgID="Equation.DSMT4" ShapeID="_x0000_i1248" DrawAspect="Content" ObjectID="_1399271468" r:id="rId40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9" type="#_x0000_t75" style="width:17.05pt;height:19.85pt" o:ole="">
            <v:imagedata r:id="rId405" o:title=""/>
          </v:shape>
          <o:OLEObject Type="Embed" ProgID="Equation.DSMT4" ShapeID="_x0000_i1249" DrawAspect="Content" ObjectID="_1399271469" r:id="rId406"/>
        </w:object>
      </w:r>
      <w:r w:rsidR="0046471D">
        <w:t xml:space="preserve">, while the derivative of </w:t>
      </w:r>
      <w:r w:rsidR="0046471D" w:rsidRPr="0046471D">
        <w:rPr>
          <w:position w:val="-6"/>
        </w:rPr>
        <w:object w:dxaOrig="240" w:dyaOrig="220">
          <v:shape id="_x0000_i1250" type="#_x0000_t75" style="width:12.15pt;height:11.15pt" o:ole="">
            <v:imagedata r:id="rId403" o:title=""/>
          </v:shape>
          <o:OLEObject Type="Embed" ProgID="Equation.DSMT4" ShapeID="_x0000_i1250" DrawAspect="Content" ObjectID="_1399271470" r:id="rId407"/>
        </w:object>
      </w:r>
      <w:r w:rsidR="0046471D">
        <w:t xml:space="preserve"> is independent on the coordinate frame (</w:t>
      </w:r>
      <w:r w:rsidR="0046471D" w:rsidRPr="00A53EEE">
        <w:rPr>
          <w:position w:val="-24"/>
        </w:rPr>
        <w:object w:dxaOrig="2340" w:dyaOrig="620">
          <v:shape id="_x0000_i1251" type="#_x0000_t75" style="width:116.85pt;height:30.95pt" o:ole="">
            <v:imagedata r:id="rId408" o:title=""/>
          </v:shape>
          <o:OLEObject Type="Embed" ProgID="Equation.DSMT4" ShapeID="_x0000_i1251" DrawAspect="Content" ObjectID="_1399271471"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2" type="#_x0000_t75" style="width:184.7pt;height:21.9pt" o:ole="">
            <v:imagedata r:id="rId410" o:title=""/>
          </v:shape>
          <o:OLEObject Type="Embed" ProgID="Equation.DSMT4" ShapeID="_x0000_i1252" DrawAspect="Content" ObjectID="_1399271472" r:id="rId411"/>
        </w:object>
      </w:r>
      <w:r w:rsidR="003E7F70">
        <w:t xml:space="preserve"> </w:t>
      </w:r>
      <w:r>
        <w:t xml:space="preserve">allows </w:t>
      </w:r>
      <w:r w:rsidR="00D63FFB">
        <w:t xml:space="preserve">for the </w:t>
      </w:r>
      <w:proofErr w:type="spellStart"/>
      <w:r w:rsidR="007368F7">
        <w:t>expan</w:t>
      </w:r>
      <w:r w:rsidR="00D63FFB">
        <w:t>tion</w:t>
      </w:r>
      <w:proofErr w:type="spellEnd"/>
      <w:r w:rsidR="00D63FFB">
        <w:t xml:space="preserve"> of</w:t>
      </w:r>
      <w:r w:rsidR="007368F7">
        <w:t xml:space="preserve">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D63FFB" w:rsidRPr="001F4466">
        <w:rPr>
          <w:position w:val="-62"/>
        </w:rPr>
        <w:object w:dxaOrig="6140" w:dyaOrig="1359">
          <v:shape id="_x0000_i1253" type="#_x0000_t75" style="width:307.85pt;height:68.15pt" o:ole="">
            <v:imagedata r:id="rId412" o:title=""/>
          </v:shape>
          <o:OLEObject Type="Embed" ProgID="Equation.DSMT4" ShapeID="_x0000_i1253" DrawAspect="Content" ObjectID="_1399271473" r:id="rId413"/>
        </w:object>
      </w:r>
      <w:r w:rsidR="00D63FFB">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3E2ACC">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4" type="#_x0000_t75" style="width:60.85pt;height:18.45pt" o:ole="">
            <v:imagedata r:id="rId414" o:title=""/>
          </v:shape>
          <o:OLEObject Type="Embed" ProgID="Equation.DSMT4" ShapeID="_x0000_i1254" DrawAspect="Content" ObjectID="_1399271474" r:id="rId415"/>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55" type="#_x0000_t75" style="width:102.95pt;height:19.85pt" o:ole="">
            <v:imagedata r:id="rId416" o:title=""/>
          </v:shape>
          <o:OLEObject Type="Embed" ProgID="Equation.DSMT4" ShapeID="_x0000_i1255" DrawAspect="Content" ObjectID="_1399271475" r:id="rId417"/>
        </w:object>
      </w:r>
      <w:r w:rsidR="00D63FFB">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3E2ACC">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D63FFB" w:rsidRPr="001F4466">
        <w:rPr>
          <w:position w:val="-50"/>
        </w:rPr>
        <w:object w:dxaOrig="1960" w:dyaOrig="1120">
          <v:shape id="_x0000_i1256" type="#_x0000_t75" style="width:98.1pt;height:56.7pt" o:ole="">
            <v:imagedata r:id="rId418" o:title=""/>
          </v:shape>
          <o:OLEObject Type="Embed" ProgID="Equation.DSMT4" ShapeID="_x0000_i1256" DrawAspect="Content" ObjectID="_1399271476" r:id="rId419"/>
        </w:object>
      </w:r>
      <w:r w:rsidR="00D63FFB">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3E2ACC">
        <w:fldChar w:fldCharType="end"/>
      </w:r>
    </w:p>
    <w:p w:rsidR="00D87BBA" w:rsidRDefault="00D87BBA" w:rsidP="00D87BBA">
      <w:proofErr w:type="gramStart"/>
      <w:r>
        <w:t>Resolving</w:t>
      </w:r>
      <w:r w:rsidR="008427A6">
        <w:t xml:space="preserve"> equations</w:t>
      </w:r>
      <w:r>
        <w:t xml:space="preserve"> </w:t>
      </w:r>
      <w:r w:rsidR="003E2ACC">
        <w:fldChar w:fldCharType="begin"/>
      </w:r>
      <w:r>
        <w:instrText xml:space="preserve"> GOTOBUTTON ZEqnNum570290  \* MERGEFORMAT </w:instrText>
      </w:r>
      <w:fldSimple w:instr=" REF ZEqnNum570290 \* Charformat \! \* MERGEFORMAT ">
        <w:r w:rsidR="00077199">
          <w:instrText>(1.29)</w:instrText>
        </w:r>
      </w:fldSimple>
      <w:r w:rsidR="003E2ACC">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D63FFB" w:rsidRPr="00FF2971">
        <w:rPr>
          <w:position w:val="-88"/>
        </w:rPr>
        <w:object w:dxaOrig="1800" w:dyaOrig="1920">
          <v:shape id="_x0000_i1257" type="#_x0000_t75" style="width:90.45pt;height:95.3pt" o:ole="">
            <v:imagedata r:id="rId420" o:title=""/>
          </v:shape>
          <o:OLEObject Type="Embed" ProgID="Equation.DSMT4" ShapeID="_x0000_i1257" DrawAspect="Content" ObjectID="_1399271477" r:id="rId421"/>
        </w:object>
      </w:r>
      <w:r w:rsidR="00D63FFB">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3E2ACC">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8" type="#_x0000_t75" style="width:6.25pt;height:12.5pt" o:ole="">
            <v:imagedata r:id="rId372" o:title=""/>
          </v:shape>
          <o:OLEObject Type="Embed" ProgID="Equation.DSMT4" ShapeID="_x0000_i1258" DrawAspect="Content" ObjectID="_1399271478" r:id="rId42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 to the linear momentum case</w:t>
      </w:r>
      <w:r w:rsidR="00F45D4D">
        <w:t>, the sum of internal moments acting on the particle should be equal to zero (</w:t>
      </w:r>
      <w:r w:rsidR="00F45D4D" w:rsidRPr="00F45D4D">
        <w:rPr>
          <w:position w:val="-28"/>
        </w:rPr>
        <w:object w:dxaOrig="1020" w:dyaOrig="680">
          <v:shape id="_x0000_i1259" type="#_x0000_t75" style="width:50.8pt;height:33.75pt" o:ole="">
            <v:imagedata r:id="rId423" o:title=""/>
          </v:shape>
          <o:OLEObject Type="Embed" ProgID="Equation.DSMT4" ShapeID="_x0000_i1259" DrawAspect="Content" ObjectID="_1399271479" r:id="rId424"/>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B34663" w:rsidRPr="00F45D4D">
        <w:rPr>
          <w:position w:val="-28"/>
        </w:rPr>
        <w:object w:dxaOrig="3260" w:dyaOrig="680">
          <v:shape id="_x0000_i1260" type="#_x0000_t75" style="width:162.8pt;height:34.8pt" o:ole="">
            <v:imagedata r:id="rId425" o:title=""/>
          </v:shape>
          <o:OLEObject Type="Embed" ProgID="Equation.DSMT4" ShapeID="_x0000_i1260" DrawAspect="Content" ObjectID="_1399271480" r:id="rId426"/>
        </w:object>
      </w:r>
      <w:r w:rsidR="00B34663">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3E2ACC">
        <w:fldChar w:fldCharType="end"/>
      </w:r>
    </w:p>
    <w:p w:rsidR="00F45D4D" w:rsidRDefault="00F45D4D" w:rsidP="00F45D4D">
      <w:r>
        <w:t>Since the sum of internal moments cancel</w:t>
      </w:r>
      <w:r w:rsidR="00B34663">
        <w:t xml:space="preserve"> each other out</w:t>
      </w:r>
      <w:r>
        <w:t>, applying the Coriolis theorem</w:t>
      </w:r>
      <w:r w:rsidR="003E2ACC">
        <w:fldChar w:fldCharType="begin"/>
      </w:r>
      <w:r w:rsidR="00C166E9">
        <w:instrText xml:space="preserve"> GOTOBUTTON ZEqnNum471938  \* MERGEFORMAT </w:instrText>
      </w:r>
      <w:fldSimple w:instr=" REF ZEqnNum471938 \* Charformat \! \* MERGEFORMAT ">
        <w:r w:rsidR="00077199">
          <w:instrText>(1.21)</w:instrText>
        </w:r>
      </w:fldSimple>
      <w:r w:rsidR="003E2ACC">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61" type="#_x0000_t75" style="width:332.85pt;height:108.15pt" o:ole="">
            <v:imagedata r:id="rId427" o:title=""/>
          </v:shape>
          <o:OLEObject Type="Embed" ProgID="Equation.DSMT4" ShapeID="_x0000_i1261" DrawAspect="Content" ObjectID="_1399271481" r:id="rId428"/>
        </w:object>
      </w:r>
      <w:r w:rsidR="00B34663">
        <w:t>.</w:t>
      </w:r>
      <w:r w:rsidR="00F70EBA">
        <w:tab/>
      </w:r>
      <w:r w:rsidR="003E2ACC">
        <w:fldChar w:fldCharType="begin"/>
      </w:r>
      <w:r w:rsidR="00F70EBA">
        <w:instrText xml:space="preserve"> MACROBUTTON MTPlaceRef \* MERGEFORMAT </w:instrText>
      </w:r>
      <w:r w:rsidR="003E2ACC">
        <w:fldChar w:fldCharType="begin"/>
      </w:r>
      <w:r w:rsidR="00F70EBA">
        <w:instrText xml:space="preserve"> SEQ MTEqn \h \* MERGEFORMAT </w:instrText>
      </w:r>
      <w:r w:rsidR="003E2ACC">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3E2ACC">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2" type="#_x0000_t75" style="width:446.25pt;height:69.9pt" o:ole="">
            <v:imagedata r:id="rId429" o:title=""/>
          </v:shape>
          <o:OLEObject Type="Embed" ProgID="Equation.DSMT4" ShapeID="_x0000_i1262" DrawAspect="Content" ObjectID="_1399271482" r:id="rId430"/>
        </w:object>
      </w:r>
      <w:r w:rsidR="00B34663">
        <w:rPr>
          <w:position w:val="-64"/>
        </w:rPr>
        <w:t>.</w:t>
      </w:r>
      <w:r w:rsidR="008E2D05">
        <w:tab/>
      </w:r>
      <w:r w:rsidR="003E2ACC">
        <w:fldChar w:fldCharType="begin"/>
      </w:r>
      <w:r w:rsidR="008E2D05">
        <w:instrText xml:space="preserve"> MACROBUTTON MTPlaceRef \* MERGEFORMAT </w:instrText>
      </w:r>
      <w:r w:rsidR="003E2ACC">
        <w:fldChar w:fldCharType="begin"/>
      </w:r>
      <w:r w:rsidR="008E2D05">
        <w:instrText xml:space="preserve"> SEQ MTEqn \h \* MERGEFORMAT </w:instrText>
      </w:r>
      <w:r w:rsidR="003E2ACC">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3E2ACC">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63" type="#_x0000_t75" style="width:414.25pt;height:140.15pt" o:ole="">
            <v:imagedata r:id="rId431" o:title=""/>
          </v:shape>
          <o:OLEObject Type="Embed" ProgID="Equation.DSMT4" ShapeID="_x0000_i1263" DrawAspect="Content" ObjectID="_1399271483" r:id="rId432"/>
        </w:object>
      </w:r>
      <w:r w:rsidR="00B34663">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3E2ACC">
        <w:fldChar w:fldCharType="end"/>
      </w:r>
    </w:p>
    <w:p w:rsidR="007C0E10" w:rsidRDefault="00077199" w:rsidP="003332B6">
      <w:r>
        <w:t xml:space="preserve">The equation </w:t>
      </w:r>
      <w:r w:rsidR="003E2ACC">
        <w:fldChar w:fldCharType="begin"/>
      </w:r>
      <w:r>
        <w:instrText xml:space="preserve"> GOTOBUTTON ZEqnNum656069  \* MERGEFORMAT </w:instrText>
      </w:r>
      <w:fldSimple w:instr=" REF ZEqnNum656069 \* Charformat \! \* MERGEFORMAT ">
        <w:r>
          <w:instrText>(1.34)</w:instrText>
        </w:r>
      </w:fldSimple>
      <w:r w:rsidR="003E2ACC">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8.7pt;height:12.5pt" o:ole="">
            <v:imagedata r:id="rId433" o:title=""/>
          </v:shape>
          <o:OLEObject Type="Embed" ProgID="Equation.DSMT4" ShapeID="_x0000_i1264" DrawAspect="Content" ObjectID="_1399271484" r:id="rId434"/>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65" type="#_x0000_t75" style="width:336pt;height:68.15pt" o:ole="">
            <v:imagedata r:id="rId435" o:title=""/>
          </v:shape>
          <o:OLEObject Type="Embed" ProgID="Equation.DSMT4" ShapeID="_x0000_i1265" DrawAspect="Content" ObjectID="_1399271485" r:id="rId436"/>
        </w:object>
      </w:r>
      <w:r w:rsidR="00B34663">
        <w:t xml:space="preserve">. </w:t>
      </w:r>
    </w:p>
    <w:p w:rsidR="00F70EBA" w:rsidRDefault="003332B6" w:rsidP="003332B6">
      <w:r>
        <w:t xml:space="preserve">The diagonal terms of </w:t>
      </w:r>
      <w:r w:rsidRPr="003332B6">
        <w:rPr>
          <w:position w:val="-4"/>
        </w:rPr>
        <w:object w:dxaOrig="180" w:dyaOrig="260">
          <v:shape id="_x0000_i1266" type="#_x0000_t75" style="width:8.7pt;height:12.5pt" o:ole="">
            <v:imagedata r:id="rId437" o:title=""/>
          </v:shape>
          <o:OLEObject Type="Embed" ProgID="Equation.DSMT4" ShapeID="_x0000_i1266" DrawAspect="Content" ObjectID="_1399271486"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3E2ACC">
        <w:fldChar w:fldCharType="begin"/>
      </w:r>
      <w:r>
        <w:instrText xml:space="preserve"> GOTOBUTTON ZEqnNum470354  \* MERGEFORMAT </w:instrText>
      </w:r>
      <w:fldSimple w:instr=" REF ZEqnNum470354 \* Charformat \! \* MERGEFORMAT ">
        <w:r w:rsidR="00077199">
          <w:instrText>(1.32)</w:instrText>
        </w:r>
      </w:fldSimple>
      <w:r w:rsidR="003E2ACC">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A0F5A" w:rsidRPr="008E2D05">
        <w:rPr>
          <w:position w:val="-88"/>
        </w:rPr>
        <w:object w:dxaOrig="5420" w:dyaOrig="1880">
          <v:shape id="_x0000_i1267" type="#_x0000_t75" style="width:270.95pt;height:94.6pt" o:ole="">
            <v:imagedata r:id="rId439" o:title=""/>
          </v:shape>
          <o:OLEObject Type="Embed" ProgID="Equation.DSMT4" ShapeID="_x0000_i1267" DrawAspect="Content" ObjectID="_1399271487" r:id="rId440"/>
        </w:object>
      </w:r>
      <w:r w:rsidR="008E3461">
        <w:rPr>
          <w:position w:val="-88"/>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3E2ACC">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8E3461" w:rsidRPr="008E2D05">
        <w:rPr>
          <w:position w:val="-10"/>
        </w:rPr>
        <w:object w:dxaOrig="1440" w:dyaOrig="320">
          <v:shape id="_x0000_i1268" type="#_x0000_t75" style="width:1in;height:15.3pt" o:ole="">
            <v:imagedata r:id="rId441" o:title=""/>
          </v:shape>
          <o:OLEObject Type="Embed" ProgID="Equation.DSMT4" ShapeID="_x0000_i1268" DrawAspect="Content" ObjectID="_1399271488" r:id="rId442"/>
        </w:object>
      </w:r>
      <w:r w:rsidR="008E3461">
        <w:t xml:space="preserve">, </w:t>
      </w:r>
      <w:r>
        <w:t xml:space="preserve">and combining the results in </w:t>
      </w:r>
      <w:r w:rsidR="003E2ACC">
        <w:fldChar w:fldCharType="begin"/>
      </w:r>
      <w:r>
        <w:instrText xml:space="preserve"> GOTOBUTTON ZEqnNum418365  \* MERGEFORMAT </w:instrText>
      </w:r>
      <w:fldSimple w:instr=" REF ZEqnNum418365 \* Charformat \! \* MERGEFORMAT ">
        <w:r w:rsidR="00077199">
          <w:instrText>(1.33)</w:instrText>
        </w:r>
      </w:fldSimple>
      <w:r w:rsidR="003E2ACC">
        <w:fldChar w:fldCharType="end"/>
      </w:r>
      <w:r>
        <w:t>-</w:t>
      </w:r>
      <w:r w:rsidR="003E2ACC">
        <w:fldChar w:fldCharType="begin"/>
      </w:r>
      <w:r>
        <w:instrText xml:space="preserve"> GOTOBUTTON ZEqnNum483351  \* MERGEFORMAT </w:instrText>
      </w:r>
      <w:fldSimple w:instr=" REF ZEqnNum483351 \* Charformat \! \* MERGEFORMAT ">
        <w:r w:rsidR="00077199">
          <w:instrText>(1.35)</w:instrText>
        </w:r>
      </w:fldSimple>
      <w:r w:rsidR="003E2ACC">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69" type="#_x0000_t75" style="width:273.4pt;height:189.9pt" o:ole="">
            <v:imagedata r:id="rId443" o:title=""/>
          </v:shape>
          <o:OLEObject Type="Embed" ProgID="Equation.DSMT4" ShapeID="_x0000_i1269" DrawAspect="Content" ObjectID="_1399271489" r:id="rId444"/>
        </w:object>
      </w:r>
      <w:r w:rsidR="008E3461">
        <w:rPr>
          <w:position w:val="-188"/>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3E2ACC">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8.15pt;height:18.45pt" o:ole="">
            <v:imagedata r:id="rId445" o:title=""/>
          </v:shape>
          <o:OLEObject Type="Embed" ProgID="Equation.DSMT4" ShapeID="_x0000_i1270" DrawAspect="Content" ObjectID="_1399271490" r:id="rId446"/>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8.7pt;height:12.5pt" o:ole="">
            <v:imagedata r:id="rId447" o:title=""/>
          </v:shape>
          <o:OLEObject Type="Embed" ProgID="Equation.DSMT4" ShapeID="_x0000_i1271" DrawAspect="Content" ObjectID="_1399271491"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59.85pt;height:18.45pt" o:ole="">
            <v:imagedata r:id="rId449" o:title=""/>
          </v:shape>
          <o:OLEObject Type="Embed" ProgID="Equation.DSMT4" ShapeID="_x0000_i1272" DrawAspect="Content" ObjectID="_1399271492" r:id="rId450"/>
        </w:object>
      </w:r>
      <w:r>
        <w:t xml:space="preserve">and </w:t>
      </w:r>
      <w:r w:rsidRPr="00112A0F">
        <w:rPr>
          <w:position w:val="-14"/>
        </w:rPr>
        <w:object w:dxaOrig="1180" w:dyaOrig="380">
          <v:shape id="_x0000_i1273" type="#_x0000_t75" style="width:59.5pt;height:18.45pt" o:ole="">
            <v:imagedata r:id="rId451" o:title=""/>
          </v:shape>
          <o:OLEObject Type="Embed" ProgID="Equation.DSMT4" ShapeID="_x0000_i1273" DrawAspect="Content" ObjectID="_1399271493"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8pt;height:54.95pt" o:ole="">
            <v:imagedata r:id="rId453" o:title=""/>
          </v:shape>
          <o:OLEObject Type="Embed" ProgID="Equation.DSMT4" ShapeID="_x0000_i1274" DrawAspect="Content" ObjectID="_1399271494" r:id="rId454"/>
        </w:object>
      </w:r>
      <w:r w:rsidR="008E3461">
        <w:rPr>
          <w:position w:val="-50"/>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3E2ACC">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5" type="#_x0000_t75" style="width:98.1pt;height:56.7pt" o:ole="">
            <v:imagedata r:id="rId455" o:title=""/>
          </v:shape>
          <o:OLEObject Type="Embed" ProgID="Equation.DSMT4" ShapeID="_x0000_i1275" DrawAspect="Content" ObjectID="_1399271495" r:id="rId456"/>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3E2ACC">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5pt;height:54.95pt" o:ole="">
            <v:imagedata r:id="rId457" o:title=""/>
          </v:shape>
          <o:OLEObject Type="Embed" ProgID="Equation.DSMT4" ShapeID="_x0000_i1276" DrawAspect="Content" ObjectID="_1399271496" r:id="rId458"/>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3E2ACC">
        <w:fldChar w:fldCharType="end"/>
      </w:r>
    </w:p>
    <w:p w:rsidR="00BC7423" w:rsidRDefault="00BC7423" w:rsidP="00BC7423">
      <w:pPr>
        <w:pStyle w:val="MTDisplayEquation"/>
      </w:pPr>
      <w:r>
        <w:lastRenderedPageBreak/>
        <w:tab/>
      </w:r>
      <w:r w:rsidR="003B6A3D" w:rsidRPr="003B6A3D">
        <w:rPr>
          <w:position w:val="-50"/>
        </w:rPr>
        <w:object w:dxaOrig="8900" w:dyaOrig="1120">
          <v:shape id="_x0000_i1277" type="#_x0000_t75" style="width:445.55pt;height:56.7pt" o:ole="">
            <v:imagedata r:id="rId459" o:title=""/>
          </v:shape>
          <o:OLEObject Type="Embed" ProgID="Equation.DSMT4" ShapeID="_x0000_i1277" DrawAspect="Content" ObjectID="_1399271497" r:id="rId460"/>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3E2ACC">
        <w:fldChar w:fldCharType="end"/>
      </w:r>
    </w:p>
    <w:p w:rsidR="003B6A3D" w:rsidRPr="003B6A3D" w:rsidRDefault="003B6A3D" w:rsidP="003B6A3D">
      <w:pPr>
        <w:pStyle w:val="MTDisplayEquation"/>
      </w:pPr>
      <w:r>
        <w:tab/>
      </w:r>
      <w:r w:rsidRPr="003B6A3D">
        <w:rPr>
          <w:position w:val="-78"/>
        </w:rPr>
        <w:object w:dxaOrig="3879" w:dyaOrig="1680">
          <v:shape id="_x0000_i1278" type="#_x0000_t75" style="width:194.8pt;height:84.15pt" o:ole="">
            <v:imagedata r:id="rId461" o:title=""/>
          </v:shape>
          <o:OLEObject Type="Embed" ProgID="Equation.DSMT4" ShapeID="_x0000_i1278" DrawAspect="Content" ObjectID="_1399271498" r:id="rId462"/>
        </w:object>
      </w:r>
      <w:r w:rsidR="008E3461">
        <w:rPr>
          <w:position w:val="-78"/>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3E2ACC">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9" type="#_x0000_t75" style="width:69.9pt;height:18.45pt" o:ole="">
            <v:imagedata r:id="rId463" o:title=""/>
          </v:shape>
          <o:OLEObject Type="Embed" ProgID="Equation.DSMT4" ShapeID="_x0000_i1279" DrawAspect="Content" ObjectID="_1399271499" r:id="rId464"/>
        </w:object>
      </w:r>
      <w:r>
        <w:rPr>
          <w:lang w:val="en-GB"/>
        </w:rPr>
        <w:t>) and moments (</w:t>
      </w:r>
      <w:r w:rsidRPr="008E2D05">
        <w:rPr>
          <w:position w:val="-10"/>
        </w:rPr>
        <w:object w:dxaOrig="1440" w:dyaOrig="320">
          <v:shape id="_x0000_i1280" type="#_x0000_t75" style="width:1in;height:15.3pt" o:ole="">
            <v:imagedata r:id="rId441" o:title=""/>
          </v:shape>
          <o:OLEObject Type="Embed" ProgID="Equation.DSMT4" ShapeID="_x0000_i1280" DrawAspect="Content" ObjectID="_1399271500" r:id="rId465"/>
        </w:object>
      </w:r>
      <w:r>
        <w:rPr>
          <w:lang w:val="en-GB"/>
        </w:rPr>
        <w:t xml:space="preserve">). In the control system design these variables are called state variables because they completely define the state of a rigid body at any instance of time. The state variables are summarized in </w:t>
      </w:r>
      <w:r w:rsidR="003E2ACC">
        <w:rPr>
          <w:lang w:val="en-GB"/>
        </w:rPr>
        <w:fldChar w:fldCharType="begin"/>
      </w:r>
      <w:r w:rsidR="00FC22D5">
        <w:rPr>
          <w:lang w:val="en-GB"/>
        </w:rPr>
        <w:instrText xml:space="preserve"> REF _Ref322087548 \h </w:instrText>
      </w:r>
      <w:r w:rsidR="003E2ACC">
        <w:rPr>
          <w:lang w:val="en-GB"/>
        </w:rPr>
      </w:r>
      <w:r w:rsidR="003E2ACC">
        <w:rPr>
          <w:lang w:val="en-GB"/>
        </w:rPr>
        <w:fldChar w:fldCharType="separate"/>
      </w:r>
      <w:r w:rsidR="00077199" w:rsidRPr="00FC22D5">
        <w:t xml:space="preserve">Table </w:t>
      </w:r>
      <w:r w:rsidR="00077199">
        <w:rPr>
          <w:noProof/>
        </w:rPr>
        <w:t>1</w:t>
      </w:r>
      <w:r w:rsidR="003E2ACC">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3E2ACC" w:rsidRPr="00FC22D5">
        <w:rPr>
          <w:sz w:val="24"/>
          <w:szCs w:val="24"/>
        </w:rPr>
        <w:fldChar w:fldCharType="begin"/>
      </w:r>
      <w:r w:rsidRPr="00FC22D5">
        <w:rPr>
          <w:sz w:val="24"/>
          <w:szCs w:val="24"/>
        </w:rPr>
        <w:instrText xml:space="preserve"> SEQ Table \* ARABIC </w:instrText>
      </w:r>
      <w:r w:rsidR="003E2ACC" w:rsidRPr="00FC22D5">
        <w:rPr>
          <w:sz w:val="24"/>
          <w:szCs w:val="24"/>
        </w:rPr>
        <w:fldChar w:fldCharType="separate"/>
      </w:r>
      <w:r w:rsidR="00077199">
        <w:rPr>
          <w:noProof/>
          <w:sz w:val="24"/>
          <w:szCs w:val="24"/>
        </w:rPr>
        <w:t>1</w:t>
      </w:r>
      <w:r w:rsidR="003E2ACC"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1" type="#_x0000_t75" style="width:62.25pt;height:18.45pt" o:ole="">
                  <v:imagedata r:id="rId466" o:title=""/>
                </v:shape>
                <o:OLEObject Type="Embed" ProgID="Equation.DSMT4" ShapeID="_x0000_i1281" DrawAspect="Content" ObjectID="_1399271501"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2" type="#_x0000_t75" style="width:66.1pt;height:19.85pt" o:ole="">
                  <v:imagedata r:id="rId396" o:title=""/>
                </v:shape>
                <o:OLEObject Type="Embed" ProgID="Equation.DSMT4" ShapeID="_x0000_i1282" DrawAspect="Content" ObjectID="_1399271502"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05pt;height:15.3pt" o:ole="">
                  <v:imagedata r:id="rId469" o:title=""/>
                </v:shape>
                <o:OLEObject Type="Embed" ProgID="Equation.DSMT4" ShapeID="_x0000_i1283" DrawAspect="Content" ObjectID="_1399271503"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4" type="#_x0000_t75" style="width:59.85pt;height:15.3pt" o:ole="">
                  <v:imagedata r:id="rId398" o:title=""/>
                </v:shape>
                <o:OLEObject Type="Embed" ProgID="Equation.DSMT4" ShapeID="_x0000_i1284" DrawAspect="Content" ObjectID="_1399271504"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3E2ACC">
            <w:fldChar w:fldCharType="begin"/>
          </w:r>
          <w:r w:rsidR="00E7301A">
            <w:instrText xml:space="preserve"> CITATION Mueller2003 \l 1033 </w:instrText>
          </w:r>
          <w:r w:rsidR="003E2ACC">
            <w:fldChar w:fldCharType="separate"/>
          </w:r>
          <w:r w:rsidR="000E4A83">
            <w:rPr>
              <w:noProof/>
            </w:rPr>
            <w:t>(Mueller and DeLaurier 2003)</w:t>
          </w:r>
          <w:r w:rsidR="003E2ACC">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5" type="#_x0000_t75" style="width:11.15pt;height:12.5pt" o:ole="">
            <v:imagedata r:id="rId472" o:title=""/>
          </v:shape>
          <o:OLEObject Type="Embed" ProgID="Equation.DSMT4" ShapeID="_x0000_i1285" DrawAspect="Content" ObjectID="_1399271505" r:id="rId473"/>
        </w:object>
      </w:r>
      <w:r w:rsidR="00386FBC">
        <w:t xml:space="preserve"> and is called </w:t>
      </w:r>
      <w:r w:rsidR="008E3461">
        <w:t xml:space="preserve">the </w:t>
      </w:r>
      <w:r w:rsidR="00386FBC">
        <w:t xml:space="preserve">weight of the UAV. </w:t>
      </w:r>
    </w:p>
    <w:p w:rsidR="00386FBC" w:rsidRDefault="00386FBC" w:rsidP="00386FBC">
      <w:pPr>
        <w:pStyle w:val="MTDisplayEquation"/>
      </w:pPr>
      <w:r>
        <w:tab/>
      </w:r>
      <w:r w:rsidR="008E3461" w:rsidRPr="00386FBC">
        <w:rPr>
          <w:position w:val="-50"/>
        </w:rPr>
        <w:object w:dxaOrig="1140" w:dyaOrig="1120">
          <v:shape id="_x0000_i1286" type="#_x0000_t75" style="width:57.05pt;height:56.7pt" o:ole="">
            <v:imagedata r:id="rId474" o:title=""/>
          </v:shape>
          <o:OLEObject Type="Embed" ProgID="Equation.DSMT4" ShapeID="_x0000_i1286" DrawAspect="Content" ObjectID="_1399271506" r:id="rId475"/>
        </w:object>
      </w:r>
      <w:r w:rsidR="008E3461">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3E2ACC">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3E2ACC">
        <w:fldChar w:fldCharType="begin"/>
      </w:r>
      <w:r>
        <w:instrText xml:space="preserve"> GOTOBUTTON ZEqnNum469357  \* MERGEFORMAT </w:instrText>
      </w:r>
      <w:fldSimple w:instr=" REF ZEqnNum469357 \* Charformat \! \* MERGEFORMAT ">
        <w:r w:rsidR="00077199">
          <w:instrText>(1.39)</w:instrText>
        </w:r>
      </w:fldSimple>
      <w:r w:rsidR="003E2ACC">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7" type="#_x0000_t75" style="width:15.3pt;height:18.45pt" o:ole="">
            <v:imagedata r:id="rId476" o:title=""/>
          </v:shape>
          <o:OLEObject Type="Embed" ProgID="Equation.DSMT4" ShapeID="_x0000_i1287" DrawAspect="Content" ObjectID="_1399271507" r:id="rId477"/>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88" type="#_x0000_t75" style="width:160.7pt;height:56.7pt" o:ole="">
            <v:imagedata r:id="rId478" o:title=""/>
          </v:shape>
          <o:OLEObject Type="Embed" ProgID="Equation.DSMT4" ShapeID="_x0000_i1288" DrawAspect="Content" ObjectID="_1399271508" r:id="rId479"/>
        </w:object>
      </w:r>
      <w:r w:rsidR="008E3461">
        <w:t>.</w:t>
      </w:r>
      <w:r>
        <w:tab/>
      </w:r>
      <w:r w:rsidR="003E2ACC">
        <w:fldChar w:fldCharType="begin"/>
      </w:r>
      <w:r w:rsidR="004801E5">
        <w:instrText xml:space="preserve"> MACROBUTTON MTPlaceRef \* MERGEFORMAT </w:instrText>
      </w:r>
      <w:r w:rsidR="003E2ACC">
        <w:fldChar w:fldCharType="begin"/>
      </w:r>
      <w:r w:rsidR="004801E5">
        <w:instrText xml:space="preserve"> SEQ MTEqn \h \* MERGEFORMAT </w:instrText>
      </w:r>
      <w:r w:rsidR="003E2ACC">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3E2ACC">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89" type="#_x0000_t75" style="width:74.1pt;height:19.85pt" o:ole="">
            <v:imagedata r:id="rId480" o:title=""/>
          </v:shape>
          <o:OLEObject Type="Embed" ProgID="Equation.DSMT4" ShapeID="_x0000_i1289" DrawAspect="Content" ObjectID="_1399271509" r:id="rId481"/>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w:t>
      </w:r>
      <w:proofErr w:type="gramStart"/>
      <w:r w:rsidR="00414BAE">
        <w:t>systems</w:t>
      </w:r>
      <w:r w:rsidR="007639A6">
        <w:t>,</w:t>
      </w:r>
      <w:proofErr w:type="gramEnd"/>
      <w:r w:rsidR="00414BAE">
        <w:t xml:space="preserve"> can be found in </w:t>
      </w:r>
      <w:sdt>
        <w:sdtPr>
          <w:id w:val="175350777"/>
          <w:citation/>
        </w:sdtPr>
        <w:sdtContent>
          <w:r w:rsidR="003E2ACC">
            <w:fldChar w:fldCharType="begin"/>
          </w:r>
          <w:r w:rsidR="00E7301A">
            <w:instrText xml:space="preserve"> CITATION UAV_Roadmap2001 \l 1033  </w:instrText>
          </w:r>
          <w:r w:rsidR="003E2ACC">
            <w:fldChar w:fldCharType="separate"/>
          </w:r>
          <w:r w:rsidR="000E4A83">
            <w:rPr>
              <w:noProof/>
            </w:rPr>
            <w:t>(OSD 2001)</w:t>
          </w:r>
          <w:r w:rsidR="003E2ACC">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90" type="#_x0000_t75" style="width:14.95pt;height:18.45pt" o:ole="">
            <v:imagedata r:id="rId482" o:title=""/>
          </v:shape>
          <o:OLEObject Type="Embed" ProgID="Equation.DSMT4" ShapeID="_x0000_i1290" DrawAspect="Content" ObjectID="_1399271510" r:id="rId483"/>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1" type="#_x0000_t75" style="width:12.5pt;height:18.45pt" o:ole="">
            <v:imagedata r:id="rId484" o:title=""/>
          </v:shape>
          <o:OLEObject Type="Embed" ProgID="Equation.DSMT4" ShapeID="_x0000_i1291" DrawAspect="Content" ObjectID="_1399271511" r:id="rId485"/>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92" type="#_x0000_t75" style="width:14.95pt;height:18.45pt" o:ole="">
            <v:imagedata r:id="rId482" o:title=""/>
          </v:shape>
          <o:OLEObject Type="Embed" ProgID="Equation.DSMT4" ShapeID="_x0000_i1292" DrawAspect="Content" ObjectID="_1399271512" r:id="rId486"/>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93" type="#_x0000_t75" style="width:14.95pt;height:18.45pt" o:ole="">
            <v:imagedata r:id="rId482" o:title=""/>
          </v:shape>
          <o:OLEObject Type="Embed" ProgID="Equation.DSMT4" ShapeID="_x0000_i1293" DrawAspect="Content" ObjectID="_1399271513"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4" type="#_x0000_t75" style="width:14.95pt;height:18.45pt" o:ole="">
            <v:imagedata r:id="rId488" o:title=""/>
          </v:shape>
          <o:OLEObject Type="Embed" ProgID="Equation.DSMT4" ShapeID="_x0000_i1294" DrawAspect="Content" ObjectID="_1399271514"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5" type="#_x0000_t75" style="width:18.45pt;height:18.45pt" o:ole="">
            <v:imagedata r:id="rId490" o:title=""/>
          </v:shape>
          <o:OLEObject Type="Embed" ProgID="Equation.DSMT4" ShapeID="_x0000_i1295" DrawAspect="Content" ObjectID="_1399271515" r:id="rId491"/>
        </w:object>
      </w:r>
      <w:r w:rsidR="00550D02">
        <w:t xml:space="preserve">of thrust in </w:t>
      </w:r>
      <w:r w:rsidR="00550D02" w:rsidRPr="004B2D42">
        <w:rPr>
          <w:position w:val="-12"/>
        </w:rPr>
        <w:object w:dxaOrig="260" w:dyaOrig="360">
          <v:shape id="_x0000_i1296" type="#_x0000_t75" style="width:12.5pt;height:18.45pt" o:ole="">
            <v:imagedata r:id="rId484" o:title=""/>
          </v:shape>
          <o:OLEObject Type="Embed" ProgID="Equation.DSMT4" ShapeID="_x0000_i1296" DrawAspect="Content" ObjectID="_1399271516" r:id="rId492"/>
        </w:object>
      </w:r>
      <w:r w:rsidR="00550D02">
        <w:t xml:space="preserve"> direction and the moment </w:t>
      </w:r>
      <w:r w:rsidR="00550D02" w:rsidRPr="00550D02">
        <w:rPr>
          <w:position w:val="-4"/>
        </w:rPr>
        <w:object w:dxaOrig="220" w:dyaOrig="260">
          <v:shape id="_x0000_i1297" type="#_x0000_t75" style="width:11.15pt;height:12.5pt" o:ole="">
            <v:imagedata r:id="rId493" o:title=""/>
          </v:shape>
          <o:OLEObject Type="Embed" ProgID="Equation.DSMT4" ShapeID="_x0000_i1297" DrawAspect="Content" ObjectID="_1399271517" r:id="rId494"/>
        </w:object>
      </w:r>
      <w:r w:rsidR="00550D02">
        <w:t xml:space="preserve">around </w:t>
      </w:r>
      <w:r w:rsidR="00550D02" w:rsidRPr="004B2D42">
        <w:rPr>
          <w:position w:val="-12"/>
        </w:rPr>
        <w:object w:dxaOrig="260" w:dyaOrig="360">
          <v:shape id="_x0000_i1298" type="#_x0000_t75" style="width:12.5pt;height:18.45pt" o:ole="">
            <v:imagedata r:id="rId484" o:title=""/>
          </v:shape>
          <o:OLEObject Type="Embed" ProgID="Equation.DSMT4" ShapeID="_x0000_i1298" DrawAspect="Content" ObjectID="_1399271518" r:id="rId495"/>
        </w:object>
      </w:r>
      <w:r w:rsidR="00550D02">
        <w:t>axis can be considered proportional to the thrust control command</w:t>
      </w:r>
      <w:r w:rsidR="00550D02" w:rsidRPr="00550D02">
        <w:rPr>
          <w:position w:val="-12"/>
        </w:rPr>
        <w:object w:dxaOrig="300" w:dyaOrig="360">
          <v:shape id="_x0000_i1299" type="#_x0000_t75" style="width:14.95pt;height:18.45pt" o:ole="">
            <v:imagedata r:id="rId496" o:title=""/>
          </v:shape>
          <o:OLEObject Type="Embed" ProgID="Equation.DSMT4" ShapeID="_x0000_i1299" DrawAspect="Content" ObjectID="_1399271519"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300" type="#_x0000_t75" style="width:209.05pt;height:56.7pt" o:ole="">
            <v:imagedata r:id="rId498" o:title=""/>
          </v:shape>
          <o:OLEObject Type="Embed" ProgID="Equation.DSMT4" ShapeID="_x0000_i1300" DrawAspect="Content" ObjectID="_1399271520" r:id="rId499"/>
        </w:object>
      </w:r>
      <w:r w:rsidR="007639A6">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3E2ACC">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3E2ACC" w:rsidRPr="00826F7B">
            <w:fldChar w:fldCharType="begin"/>
          </w:r>
          <w:r w:rsidR="00FC40A6" w:rsidRPr="00826F7B">
            <w:instrText xml:space="preserve"> CITATION Beard_McLain2012 \l 1033 </w:instrText>
          </w:r>
          <w:r w:rsidR="003E2ACC" w:rsidRPr="00826F7B">
            <w:fldChar w:fldCharType="separate"/>
          </w:r>
          <w:r w:rsidR="000E4A83">
            <w:rPr>
              <w:noProof/>
            </w:rPr>
            <w:t>(Beard and McLain 2012)</w:t>
          </w:r>
          <w:r w:rsidR="003E2ACC"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1" type="#_x0000_t75" style="width:15.3pt;height:18.45pt" o:ole="">
            <v:imagedata r:id="rId500" o:title=""/>
          </v:shape>
          <o:OLEObject Type="Embed" ProgID="Equation.DSMT4" ShapeID="_x0000_i1301" DrawAspect="Content" ObjectID="_1399271521" r:id="rId501"/>
        </w:object>
      </w:r>
      <w:r>
        <w:t xml:space="preserve"> resolved with respect to the air. 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302" type="#_x0000_t75" style="width:17.05pt;height:18.45pt" o:ole="">
            <v:imagedata r:id="rId288" o:title=""/>
          </v:shape>
          <o:OLEObject Type="Embed" ProgID="Equation.DSMT4" ShapeID="_x0000_i1302" DrawAspect="Content" ObjectID="_1399271522" r:id="rId502"/>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303" type="#_x0000_t75" style="width:66.1pt;height:18.45pt" o:ole="">
            <v:imagedata r:id="rId286" o:title=""/>
          </v:shape>
          <o:OLEObject Type="Embed" ProgID="Equation.DSMT4" ShapeID="_x0000_i1303" DrawAspect="Content" ObjectID="_1399271523" r:id="rId503"/>
        </w:object>
      </w:r>
      <w:r w:rsidR="00380FC3">
        <w:t>.</w:t>
      </w:r>
      <w:r>
        <w:tab/>
      </w:r>
    </w:p>
    <w:p w:rsidR="00BE10BF" w:rsidRDefault="00BE10BF" w:rsidP="00BE10BF">
      <w:r>
        <w:t xml:space="preserve">The most common </w:t>
      </w:r>
      <w:r w:rsidR="00826F7B">
        <w:t xml:space="preserve">approach </w:t>
      </w:r>
      <w:sdt>
        <w:sdtPr>
          <w:id w:val="261939358"/>
          <w:citation/>
        </w:sdtPr>
        <w:sdtContent>
          <w:r w:rsidR="003E2ACC">
            <w:fldChar w:fldCharType="begin"/>
          </w:r>
          <w:r w:rsidR="00E7301A">
            <w:instrText xml:space="preserve"> CITATION McRuer \l 1033 </w:instrText>
          </w:r>
          <w:r w:rsidR="003E2ACC">
            <w:fldChar w:fldCharType="separate"/>
          </w:r>
          <w:r w:rsidR="000E4A83">
            <w:rPr>
              <w:noProof/>
            </w:rPr>
            <w:t>(McRuer, Ashkenas and Graham 1999)</w:t>
          </w:r>
          <w:r w:rsidR="003E2ACC">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D5633F" w:rsidRPr="00D5633F">
        <w:rPr>
          <w:position w:val="-14"/>
        </w:rPr>
        <w:object w:dxaOrig="639" w:dyaOrig="400">
          <v:shape id="_x0000_i1304" type="#_x0000_t75" style="width:32.35pt;height:19.85pt" o:ole="">
            <v:imagedata r:id="rId504" o:title=""/>
          </v:shape>
          <o:OLEObject Type="Embed" ProgID="Equation.DSMT4" ShapeID="_x0000_i1304" DrawAspect="Content" ObjectID="_1399271524" r:id="rId505"/>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D5633F" w:rsidRPr="00D5633F">
        <w:rPr>
          <w:position w:val="-14"/>
        </w:rPr>
        <w:object w:dxaOrig="540" w:dyaOrig="400">
          <v:shape id="_x0000_i1305" type="#_x0000_t75" style="width:27.15pt;height:19.85pt" o:ole="">
            <v:imagedata r:id="rId506" o:title=""/>
          </v:shape>
          <o:OLEObject Type="Embed" ProgID="Equation.DSMT4" ShapeID="_x0000_i1305" DrawAspect="Content" ObjectID="_1399271525" r:id="rId507"/>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6" type="#_x0000_t75" style="width:15.3pt;height:18.45pt" o:ole="">
            <v:imagedata r:id="rId508" o:title=""/>
          </v:shape>
          <o:OLEObject Type="Embed" ProgID="Equation.DSMT4" ShapeID="_x0000_i1306" DrawAspect="Content" ObjectID="_1399271526"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00380FC3" w:rsidRPr="00D5633F">
        <w:rPr>
          <w:position w:val="-14"/>
        </w:rPr>
        <w:object w:dxaOrig="2079" w:dyaOrig="400">
          <v:shape id="_x0000_i1307" type="#_x0000_t75" style="width:104.35pt;height:19.85pt" o:ole="">
            <v:imagedata r:id="rId510" o:title=""/>
          </v:shape>
          <o:OLEObject Type="Embed" ProgID="Equation.DSMT4" ShapeID="_x0000_i1307" DrawAspect="Content" ObjectID="_1399271527" r:id="rId511"/>
        </w:object>
      </w:r>
      <w:r w:rsidR="00380FC3">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3E2ACC">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308" type="#_x0000_t75" style="width:200pt;height:58.1pt" o:ole="">
            <v:imagedata r:id="rId512" o:title=""/>
          </v:shape>
          <o:OLEObject Type="Embed" ProgID="Equation.DSMT4" ShapeID="_x0000_i1308" DrawAspect="Content" ObjectID="_1399271528" r:id="rId513"/>
        </w:object>
      </w:r>
      <w:r w:rsidR="00380FC3">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3E2ACC">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9" type="#_x0000_t75" style="width:312pt;height:39.3pt" o:ole="">
            <v:imagedata r:id="rId514" o:title=""/>
          </v:shape>
          <o:OLEObject Type="Embed" ProgID="Equation.DSMT4" ShapeID="_x0000_i1309" DrawAspect="Content" ObjectID="_1399271529" r:id="rId515"/>
        </w:object>
      </w:r>
    </w:p>
    <w:p w:rsidR="00DE3079" w:rsidRDefault="00B618A8" w:rsidP="000C06EC">
      <w:r>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3E2ACC">
            <w:fldChar w:fldCharType="begin"/>
          </w:r>
          <w:r>
            <w:rPr>
              <w:i/>
            </w:rPr>
            <w:instrText xml:space="preserve"> CITATION Hoblit2001 \l 1033 </w:instrText>
          </w:r>
          <w:r w:rsidR="003E2ACC">
            <w:fldChar w:fldCharType="separate"/>
          </w:r>
          <w:r w:rsidR="000E4A83">
            <w:rPr>
              <w:noProof/>
            </w:rPr>
            <w:t>(Hoblit 2001)</w:t>
          </w:r>
          <w:r w:rsidR="003E2ACC">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3E2ACC">
            <w:fldChar w:fldCharType="begin"/>
          </w:r>
          <w:r w:rsidR="00E7301A">
            <w:instrText xml:space="preserve"> CITATION Ashley_Landahl1985 \l 1033 </w:instrText>
          </w:r>
          <w:r w:rsidR="003E2ACC">
            <w:fldChar w:fldCharType="separate"/>
          </w:r>
          <w:r w:rsidR="000E4A83">
            <w:rPr>
              <w:noProof/>
            </w:rPr>
            <w:t>(Ashley and Landahl 1985)</w:t>
          </w:r>
          <w:r w:rsidR="003E2ACC">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3E2ACC">
        <w:fldChar w:fldCharType="begin"/>
      </w:r>
      <w:r w:rsidR="00D368F1">
        <w:instrText xml:space="preserve"> REF _Ref322115787 \h </w:instrText>
      </w:r>
      <w:r w:rsidR="003E2ACC">
        <w:fldChar w:fldCharType="separate"/>
      </w:r>
      <w:r w:rsidR="00077199" w:rsidRPr="00D368F1">
        <w:t xml:space="preserve">Figure </w:t>
      </w:r>
      <w:r w:rsidR="00077199">
        <w:rPr>
          <w:noProof/>
        </w:rPr>
        <w:t>9</w:t>
      </w:r>
      <w:r w:rsidR="003E2ACC">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0" type="#_x0000_t75" style="width:9.75pt;height:15.3pt" o:ole="">
            <v:imagedata r:id="rId516" o:title=""/>
          </v:shape>
          <o:OLEObject Type="Embed" ProgID="Equation.DSMT4" ShapeID="_x0000_i1310" DrawAspect="Content" ObjectID="_1399271530" r:id="rId517"/>
        </w:object>
      </w:r>
      <w:r w:rsidR="007643CF">
        <w:t xml:space="preserve">, the elevator is used to control the pitch </w:t>
      </w:r>
      <w:r w:rsidR="00452D2A">
        <w:t>angle</w:t>
      </w:r>
      <w:r w:rsidR="007643CF" w:rsidRPr="007643CF">
        <w:rPr>
          <w:position w:val="-6"/>
        </w:rPr>
        <w:object w:dxaOrig="200" w:dyaOrig="279">
          <v:shape id="_x0000_i1311" type="#_x0000_t75" style="width:9.75pt;height:13.9pt" o:ole="">
            <v:imagedata r:id="rId518" o:title=""/>
          </v:shape>
          <o:OLEObject Type="Embed" ProgID="Equation.DSMT4" ShapeID="_x0000_i1311" DrawAspect="Content" ObjectID="_1399271531"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2" type="#_x0000_t75" style="width:12.15pt;height:12.5pt" o:ole="">
            <v:imagedata r:id="rId520" o:title=""/>
          </v:shape>
          <o:OLEObject Type="Embed" ProgID="Equation.DSMT4" ShapeID="_x0000_i1312" DrawAspect="Content" ObjectID="_1399271532"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3E2ACC" w:rsidRPr="00D368F1">
        <w:rPr>
          <w:sz w:val="24"/>
          <w:szCs w:val="24"/>
        </w:rPr>
        <w:fldChar w:fldCharType="begin"/>
      </w:r>
      <w:r w:rsidRPr="00D368F1">
        <w:rPr>
          <w:sz w:val="24"/>
          <w:szCs w:val="24"/>
        </w:rPr>
        <w:instrText xml:space="preserve"> SEQ Figure \* ARABIC </w:instrText>
      </w:r>
      <w:r w:rsidR="003E2ACC" w:rsidRPr="00D368F1">
        <w:rPr>
          <w:sz w:val="24"/>
          <w:szCs w:val="24"/>
        </w:rPr>
        <w:fldChar w:fldCharType="separate"/>
      </w:r>
      <w:r w:rsidR="00077199">
        <w:rPr>
          <w:noProof/>
          <w:sz w:val="24"/>
          <w:szCs w:val="24"/>
        </w:rPr>
        <w:t>9</w:t>
      </w:r>
      <w:r w:rsidR="003E2ACC"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3" type="#_x0000_t75" style="width:13.9pt;height:18.45pt" o:ole="">
            <v:imagedata r:id="rId523" o:title=""/>
          </v:shape>
          <o:OLEObject Type="Embed" ProgID="Equation.DSMT4" ShapeID="_x0000_i1313" DrawAspect="Content" ObjectID="_1399271533" r:id="rId524"/>
        </w:object>
      </w:r>
      <w:r w:rsidR="007643CF">
        <w:t xml:space="preserve">- for the aileron, </w:t>
      </w:r>
      <w:r w:rsidR="007643CF" w:rsidRPr="00633FE5">
        <w:rPr>
          <w:position w:val="-12"/>
        </w:rPr>
        <w:object w:dxaOrig="260" w:dyaOrig="360">
          <v:shape id="_x0000_i1314" type="#_x0000_t75" style="width:12.5pt;height:18.45pt" o:ole="">
            <v:imagedata r:id="rId525" o:title=""/>
          </v:shape>
          <o:OLEObject Type="Embed" ProgID="Equation.DSMT4" ShapeID="_x0000_i1314" DrawAspect="Content" ObjectID="_1399271534" r:id="rId526"/>
        </w:object>
      </w:r>
      <w:r w:rsidR="007643CF">
        <w:t xml:space="preserve">- for the elevator, and </w:t>
      </w:r>
      <w:r w:rsidR="007643CF" w:rsidRPr="00633FE5">
        <w:rPr>
          <w:position w:val="-12"/>
        </w:rPr>
        <w:object w:dxaOrig="260" w:dyaOrig="360">
          <v:shape id="_x0000_i1315" type="#_x0000_t75" style="width:12.5pt;height:18.45pt" o:ole="">
            <v:imagedata r:id="rId527" o:title=""/>
          </v:shape>
          <o:OLEObject Type="Embed" ProgID="Equation.DSMT4" ShapeID="_x0000_i1315" DrawAspect="Content" ObjectID="_1399271535"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3E2ACC">
            <w:fldChar w:fldCharType="begin"/>
          </w:r>
          <w:r w:rsidR="00E7301A">
            <w:instrText xml:space="preserve"> CITATION Hess1990 \l 1033   \m Henne_1990</w:instrText>
          </w:r>
          <w:r w:rsidR="003E2ACC">
            <w:fldChar w:fldCharType="separate"/>
          </w:r>
          <w:r w:rsidR="000E4A83">
            <w:rPr>
              <w:noProof/>
            </w:rPr>
            <w:t>(Hess 1990, Henne 1990)</w:t>
          </w:r>
          <w:r w:rsidR="003E2ACC">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3E2ACC">
            <w:fldChar w:fldCharType="begin"/>
          </w:r>
          <w:r w:rsidR="008041DD">
            <w:instrText xml:space="preserve"> CITATION Fearn_2008 \l 1033 </w:instrText>
          </w:r>
          <w:r w:rsidR="00C260DD">
            <w:instrText xml:space="preserve"> \m LinAir2012</w:instrText>
          </w:r>
          <w:r w:rsidR="003E2ACC">
            <w:fldChar w:fldCharType="separate"/>
          </w:r>
          <w:r w:rsidR="000E4A83">
            <w:rPr>
              <w:noProof/>
            </w:rPr>
            <w:t>(Fearn 2008, Kroo 2012)</w:t>
          </w:r>
          <w:r w:rsidR="003E2ACC">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9718BB" w:rsidRPr="009718BB">
        <w:rPr>
          <w:position w:val="-12"/>
        </w:rPr>
        <w:object w:dxaOrig="300" w:dyaOrig="360">
          <v:shape id="_x0000_i1316" type="#_x0000_t75" style="width:14.95pt;height:18.45pt" o:ole="">
            <v:imagedata r:id="rId529" o:title=""/>
          </v:shape>
          <o:OLEObject Type="Embed" ProgID="Equation.DSMT4" ShapeID="_x0000_i1316" DrawAspect="Content" ObjectID="_1399271536"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7" type="#_x0000_t75" style="width:19.85pt;height:18.45pt" o:ole="">
            <v:imagedata r:id="rId531" o:title=""/>
          </v:shape>
          <o:OLEObject Type="Embed" ProgID="Equation.DSMT4" ShapeID="_x0000_i1317" DrawAspect="Content" ObjectID="_1399271537"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18" type="#_x0000_t75" style="width:18.45pt;height:18.45pt" o:ole="">
            <v:imagedata r:id="rId533" o:title=""/>
          </v:shape>
          <o:OLEObject Type="Embed" ProgID="Equation.DSMT4" ShapeID="_x0000_i1318" DrawAspect="Content" ObjectID="_1399271538" r:id="rId534"/>
        </w:object>
      </w:r>
      <w:r w:rsidR="00DB0934">
        <w:t xml:space="preserve"> and </w:t>
      </w:r>
      <w:r w:rsidR="009F48DE">
        <w:t xml:space="preserve">drag </w:t>
      </w:r>
      <w:r w:rsidR="009718BB" w:rsidRPr="006073F9">
        <w:rPr>
          <w:position w:val="-14"/>
        </w:rPr>
        <w:object w:dxaOrig="480" w:dyaOrig="380">
          <v:shape id="_x0000_i1319" type="#_x0000_t75" style="width:23.65pt;height:18.45pt" o:ole="">
            <v:imagedata r:id="rId535" o:title=""/>
          </v:shape>
          <o:OLEObject Type="Embed" ProgID="Equation.DSMT4" ShapeID="_x0000_i1319" DrawAspect="Content" ObjectID="_1399271539" r:id="rId536"/>
        </w:object>
      </w:r>
      <w:r w:rsidR="009F48DE">
        <w:t xml:space="preserve">force </w:t>
      </w:r>
      <w:r w:rsidR="00DB0934">
        <w:t>components</w:t>
      </w:r>
      <w:r w:rsidR="00395862">
        <w:t xml:space="preserve">. </w:t>
      </w:r>
      <w:r w:rsidR="003E2ACC">
        <w:fldChar w:fldCharType="begin"/>
      </w:r>
      <w:r w:rsidR="00E85936">
        <w:instrText xml:space="preserve"> REF _Ref322171563 \h </w:instrText>
      </w:r>
      <w:r w:rsidR="003E2ACC">
        <w:fldChar w:fldCharType="separate"/>
      </w:r>
      <w:r w:rsidR="00077199" w:rsidRPr="00AD7D42">
        <w:t xml:space="preserve">Figure </w:t>
      </w:r>
      <w:r w:rsidR="00077199">
        <w:rPr>
          <w:noProof/>
        </w:rPr>
        <w:t>10</w:t>
      </w:r>
      <w:r w:rsidR="003E2ACC">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0" type="#_x0000_t75" style="width:17.05pt;height:18.45pt" o:ole="">
            <v:imagedata r:id="rId537" o:title=""/>
          </v:shape>
          <o:OLEObject Type="Embed" ProgID="Equation.DSMT4" ShapeID="_x0000_i1320" DrawAspect="Content" ObjectID="_1399271540"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3E2ACC" w:rsidRPr="00AD7D42">
        <w:rPr>
          <w:sz w:val="24"/>
          <w:szCs w:val="24"/>
        </w:rPr>
        <w:fldChar w:fldCharType="begin"/>
      </w:r>
      <w:r w:rsidRPr="00AD7D42">
        <w:rPr>
          <w:sz w:val="24"/>
          <w:szCs w:val="24"/>
        </w:rPr>
        <w:instrText xml:space="preserve"> SEQ Figure \* ARABIC </w:instrText>
      </w:r>
      <w:r w:rsidR="003E2ACC" w:rsidRPr="00AD7D42">
        <w:rPr>
          <w:sz w:val="24"/>
          <w:szCs w:val="24"/>
        </w:rPr>
        <w:fldChar w:fldCharType="separate"/>
      </w:r>
      <w:r w:rsidR="00077199">
        <w:rPr>
          <w:noProof/>
          <w:sz w:val="24"/>
          <w:szCs w:val="24"/>
        </w:rPr>
        <w:t>10</w:t>
      </w:r>
      <w:r w:rsidR="003E2ACC"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1" type="#_x0000_t75" style="width:18.45pt;height:18.45pt" o:ole="">
            <v:imagedata r:id="rId533" o:title=""/>
          </v:shape>
          <o:OLEObject Type="Embed" ProgID="Equation.DSMT4" ShapeID="_x0000_i1321" DrawAspect="Content" ObjectID="_1399271541" r:id="rId540"/>
        </w:object>
      </w:r>
      <w:r>
        <w:t xml:space="preserve">and drag </w:t>
      </w:r>
      <w:r w:rsidR="00B96CCF" w:rsidRPr="006073F9">
        <w:rPr>
          <w:position w:val="-14"/>
        </w:rPr>
        <w:object w:dxaOrig="480" w:dyaOrig="380">
          <v:shape id="_x0000_i1322" type="#_x0000_t75" style="width:23.65pt;height:18.45pt" o:ole="">
            <v:imagedata r:id="rId535" o:title=""/>
          </v:shape>
          <o:OLEObject Type="Embed" ProgID="Equation.DSMT4" ShapeID="_x0000_i1322" DrawAspect="Content" ObjectID="_1399271542"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3" type="#_x0000_t75" style="width:8.7pt;height:11.15pt" o:ole="">
            <v:imagedata r:id="rId542" o:title=""/>
          </v:shape>
          <o:OLEObject Type="Embed" ProgID="Equation.DSMT4" ShapeID="_x0000_i1323" DrawAspect="Content" ObjectID="_1399271543" r:id="rId543"/>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moment </w:t>
      </w:r>
      <w:r w:rsidR="00B612D8" w:rsidRPr="00B612D8">
        <w:rPr>
          <w:position w:val="-12"/>
        </w:rPr>
        <w:object w:dxaOrig="400" w:dyaOrig="360">
          <v:shape id="_x0000_i1324" type="#_x0000_t75" style="width:19.85pt;height:18.45pt" o:ole="">
            <v:imagedata r:id="rId544" o:title=""/>
          </v:shape>
          <o:OLEObject Type="Embed" ProgID="Equation.DSMT4" ShapeID="_x0000_i1324" DrawAspect="Content" ObjectID="_1399271544"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25" type="#_x0000_t75" style="width:95.3pt;height:1in" o:ole="">
            <v:imagedata r:id="rId546" o:title=""/>
          </v:shape>
          <o:OLEObject Type="Embed" ProgID="Equation.DSMT4" ShapeID="_x0000_i1325" DrawAspect="Content" ObjectID="_1399271545" r:id="rId547"/>
        </w:object>
      </w:r>
      <w:r w:rsidR="00BA6830">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3E2ACC">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6" type="#_x0000_t75" style="width:53.55pt;height:18.45pt" o:ole="">
            <v:imagedata r:id="rId548" o:title=""/>
          </v:shape>
          <o:OLEObject Type="Embed" ProgID="Equation.DSMT4" ShapeID="_x0000_i1326" DrawAspect="Content" ObjectID="_1399271546"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1.15pt;height:13.9pt" o:ole="">
            <v:imagedata r:id="rId550" o:title=""/>
          </v:shape>
          <o:OLEObject Type="Embed" ProgID="Equation.DSMT4" ShapeID="_x0000_i1327" DrawAspect="Content" ObjectID="_1399271547" r:id="rId551"/>
        </w:object>
      </w:r>
      <w:r w:rsidR="000B7AAC">
        <w:t xml:space="preserve"> is the planform area of the wing surface</w:t>
      </w:r>
      <w:r>
        <w:t xml:space="preserve">, </w:t>
      </w:r>
      <w:r w:rsidRPr="00B96CCF">
        <w:rPr>
          <w:position w:val="-6"/>
        </w:rPr>
        <w:object w:dxaOrig="180" w:dyaOrig="220">
          <v:shape id="_x0000_i1328" type="#_x0000_t75" style="width:8.7pt;height:11.15pt" o:ole="">
            <v:imagedata r:id="rId542" o:title=""/>
          </v:shape>
          <o:OLEObject Type="Embed" ProgID="Equation.DSMT4" ShapeID="_x0000_i1328" DrawAspect="Content" ObjectID="_1399271548" r:id="rId552"/>
        </w:object>
      </w:r>
      <w:r>
        <w:t xml:space="preserve">and </w:t>
      </w:r>
      <w:r w:rsidRPr="00B96CCF">
        <w:rPr>
          <w:position w:val="-6"/>
        </w:rPr>
        <w:object w:dxaOrig="200" w:dyaOrig="279">
          <v:shape id="_x0000_i1329" type="#_x0000_t75" style="width:9.75pt;height:13.9pt" o:ole="">
            <v:imagedata r:id="rId553" o:title=""/>
          </v:shape>
          <o:OLEObject Type="Embed" ProgID="Equation.DSMT4" ShapeID="_x0000_i1329" DrawAspect="Content" ObjectID="_1399271549"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0" type="#_x0000_t75" style="width:12.15pt;height:11.15pt" o:ole="">
            <v:imagedata r:id="rId555" o:title=""/>
          </v:shape>
          <o:OLEObject Type="Embed" ProgID="Equation.DSMT4" ShapeID="_x0000_i1330" DrawAspect="Content" ObjectID="_1399271550" r:id="rId556"/>
        </w:object>
      </w:r>
      <w:r>
        <w:t xml:space="preserve">, </w:t>
      </w:r>
      <w:r w:rsidR="00641919">
        <w:t xml:space="preserve">the </w:t>
      </w:r>
      <w:r>
        <w:t>side slip</w:t>
      </w:r>
      <w:r w:rsidRPr="000B7AAC">
        <w:rPr>
          <w:position w:val="-10"/>
        </w:rPr>
        <w:object w:dxaOrig="240" w:dyaOrig="320">
          <v:shape id="_x0000_i1331" type="#_x0000_t75" style="width:12.15pt;height:15.3pt" o:ole="">
            <v:imagedata r:id="rId557" o:title=""/>
          </v:shape>
          <o:OLEObject Type="Embed" ProgID="Equation.DSMT4" ShapeID="_x0000_i1331" DrawAspect="Content" ObjectID="_1399271551" r:id="rId558"/>
        </w:object>
      </w:r>
      <w:r>
        <w:t>, body rates</w:t>
      </w:r>
      <w:r w:rsidRPr="000B7AAC">
        <w:rPr>
          <w:position w:val="-10"/>
        </w:rPr>
        <w:object w:dxaOrig="780" w:dyaOrig="320">
          <v:shape id="_x0000_i1332" type="#_x0000_t75" style="width:39.3pt;height:15.3pt" o:ole="">
            <v:imagedata r:id="rId559" o:title=""/>
          </v:shape>
          <o:OLEObject Type="Embed" ProgID="Equation.DSMT4" ShapeID="_x0000_i1332" DrawAspect="Content" ObjectID="_1399271552" r:id="rId560"/>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33" type="#_x0000_t75" style="width:50.8pt;height:18.45pt" o:ole="">
            <v:imagedata r:id="rId561" o:title=""/>
          </v:shape>
          <o:OLEObject Type="Embed" ProgID="Equation.DSMT4" ShapeID="_x0000_i1333" DrawAspect="Content" ObjectID="_1399271553" r:id="rId562"/>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3E2ACC" w:rsidRPr="000F059D">
        <w:rPr>
          <w:sz w:val="24"/>
          <w:szCs w:val="24"/>
        </w:rPr>
        <w:fldChar w:fldCharType="begin"/>
      </w:r>
      <w:r w:rsidRPr="000F059D">
        <w:rPr>
          <w:sz w:val="24"/>
          <w:szCs w:val="24"/>
        </w:rPr>
        <w:instrText xml:space="preserve"> SEQ Table \* ARABIC </w:instrText>
      </w:r>
      <w:r w:rsidR="003E2ACC" w:rsidRPr="000F059D">
        <w:rPr>
          <w:sz w:val="24"/>
          <w:szCs w:val="24"/>
        </w:rPr>
        <w:fldChar w:fldCharType="separate"/>
      </w:r>
      <w:r w:rsidR="00077199">
        <w:rPr>
          <w:noProof/>
          <w:sz w:val="24"/>
          <w:szCs w:val="24"/>
        </w:rPr>
        <w:t>2</w:t>
      </w:r>
      <w:r w:rsidR="003E2ACC"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4" type="#_x0000_t75" style="width:145.05pt;height:1in" o:ole="">
                  <v:imagedata r:id="rId563" o:title=""/>
                </v:shape>
                <o:OLEObject Type="Embed" ProgID="Equation.DSMT4" ShapeID="_x0000_i1334" DrawAspect="Content" ObjectID="_1399271554"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5" type="#_x0000_t75" style="width:163.85pt;height:1in" o:ole="">
                  <v:imagedata r:id="rId565" o:title=""/>
                </v:shape>
                <o:OLEObject Type="Embed" ProgID="Equation.DSMT4" ShapeID="_x0000_i1335" DrawAspect="Content" ObjectID="_1399271555" r:id="rId566"/>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36" type="#_x0000_t75" style="width:249.4pt;height:116.15pt" o:ole="">
            <v:imagedata r:id="rId567" o:title=""/>
          </v:shape>
          <o:OLEObject Type="Embed" ProgID="Equation.DSMT4" ShapeID="_x0000_i1336" DrawAspect="Content" ObjectID="_1399271556" r:id="rId568"/>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3E2ACC">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7" type="#_x0000_t75" style="width:356.85pt;height:116.15pt" o:ole="">
            <v:imagedata r:id="rId569" o:title=""/>
          </v:shape>
          <o:OLEObject Type="Embed" ProgID="Equation.DSMT4" ShapeID="_x0000_i1337" DrawAspect="Content" ObjectID="_1399271557" r:id="rId570"/>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3E2ACC">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8" type="#_x0000_t75" style="width:26.1pt;height:19.85pt" o:ole="">
            <v:imagedata r:id="rId571" o:title=""/>
          </v:shape>
          <o:OLEObject Type="Embed" ProgID="Equation.DSMT4" ShapeID="_x0000_i1338" DrawAspect="Content" ObjectID="_1399271558" r:id="rId572"/>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39" type="#_x0000_t75" style="width:17.05pt;height:18.45pt" o:ole="">
            <v:imagedata r:id="rId573" o:title=""/>
          </v:shape>
          <o:OLEObject Type="Embed" ProgID="Equation.DSMT4" ShapeID="_x0000_i1339" DrawAspect="Content" ObjectID="_1399271559" r:id="rId574"/>
        </w:object>
      </w:r>
      <w:r w:rsidR="00F11A1F">
        <w:t xml:space="preserve"> denotes the roll moment coefficient estimated </w:t>
      </w:r>
      <w:r w:rsidR="001F22CD">
        <w:t>at</w:t>
      </w:r>
      <w:r w:rsidR="00F11A1F" w:rsidRPr="00F11A1F">
        <w:rPr>
          <w:position w:val="-12"/>
        </w:rPr>
        <w:object w:dxaOrig="2260" w:dyaOrig="360">
          <v:shape id="_x0000_i1340" type="#_x0000_t75" style="width:113.05pt;height:18.45pt" o:ole="">
            <v:imagedata r:id="rId575" o:title=""/>
          </v:shape>
          <o:OLEObject Type="Embed" ProgID="Equation.DSMT4" ShapeID="_x0000_i1340" DrawAspect="Content" ObjectID="_1399271560" r:id="rId576"/>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41" type="#_x0000_t75" style="width:63.65pt;height:15.3pt" o:ole="">
            <v:imagedata r:id="rId577" o:title=""/>
          </v:shape>
          <o:OLEObject Type="Embed" ProgID="Equation.DSMT4" ShapeID="_x0000_i1341" DrawAspect="Content" ObjectID="_1399271561"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2" type="#_x0000_t75" style="width:50.8pt;height:18.45pt" o:ole="">
            <v:imagedata r:id="rId579" o:title=""/>
          </v:shape>
          <o:OLEObject Type="Embed" ProgID="Equation.DSMT4" ShapeID="_x0000_i1342" DrawAspect="Content" ObjectID="_1399271562" r:id="rId580"/>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3" type="#_x0000_t75" style="width:18.45pt;height:18.45pt" o:ole="">
            <v:imagedata r:id="rId581" o:title=""/>
          </v:shape>
          <o:OLEObject Type="Embed" ProgID="Equation.DSMT4" ShapeID="_x0000_i1343" DrawAspect="Content" ObjectID="_1399271563"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4" type="#_x0000_t75" style="width:18.45pt;height:18.45pt" o:ole="">
            <v:imagedata r:id="rId583" o:title=""/>
          </v:shape>
          <o:OLEObject Type="Embed" ProgID="Equation.DSMT4" ShapeID="_x0000_i1344" DrawAspect="Content" ObjectID="_1399271564"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3E2ACC">
            <w:fldChar w:fldCharType="begin"/>
          </w:r>
          <w:r w:rsidR="00E7301A">
            <w:instrText xml:space="preserve"> CITATION Beard_McLain2012 \l 1033 </w:instrText>
          </w:r>
          <w:r w:rsidR="003E2ACC">
            <w:fldChar w:fldCharType="separate"/>
          </w:r>
          <w:r w:rsidR="000E4A83">
            <w:rPr>
              <w:noProof/>
            </w:rPr>
            <w:t>(Beard and McLain 2012)</w:t>
          </w:r>
          <w:r w:rsidR="003E2ACC">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3E2ACC">
        <w:fldChar w:fldCharType="begin"/>
      </w:r>
      <w:r w:rsidR="00386BB8">
        <w:instrText xml:space="preserve"> GOTOBUTTON ZEqnNum915800  \* MERGEFORMAT </w:instrText>
      </w:r>
      <w:fldSimple w:instr=" REF ZEqnNum915800 \* Charformat \! \* MERGEFORMAT ">
        <w:r w:rsidR="00077199">
          <w:instrText>(1.48)</w:instrText>
        </w:r>
      </w:fldSimple>
      <w:r w:rsidR="003E2ACC">
        <w:fldChar w:fldCharType="end"/>
      </w:r>
      <w:r w:rsidR="00386BB8">
        <w:t>-</w:t>
      </w:r>
      <w:r w:rsidR="003E2ACC">
        <w:fldChar w:fldCharType="begin"/>
      </w:r>
      <w:r w:rsidR="00386BB8">
        <w:instrText xml:space="preserve"> GOTOBUTTON ZEqnNum776091  \* MERGEFORMAT </w:instrText>
      </w:r>
      <w:fldSimple w:instr=" REF ZEqnNum776091 \* Charformat \! \* MERGEFORMAT ">
        <w:r w:rsidR="00077199">
          <w:instrText>(1.49)</w:instrText>
        </w:r>
      </w:fldSimple>
      <w:r w:rsidR="003E2ACC">
        <w:fldChar w:fldCharType="end"/>
      </w:r>
      <w:r>
        <w:t xml:space="preserve"> defined in the wind coordinates can be plugged into the equations of motion </w:t>
      </w:r>
      <w:r w:rsidR="003E2ACC">
        <w:fldChar w:fldCharType="begin"/>
      </w:r>
      <w:r w:rsidR="00386BB8">
        <w:instrText xml:space="preserve"> GOTOBUTTON ZEqnNum144540  \* MERGEFORMAT </w:instrText>
      </w:r>
      <w:fldSimple w:instr=" REF ZEqnNum144540 \* Charformat \! \* MERGEFORMAT ">
        <w:r w:rsidR="00077199">
          <w:instrText>(1.38)</w:instrText>
        </w:r>
      </w:fldSimple>
      <w:r w:rsidR="003E2ACC">
        <w:fldChar w:fldCharType="end"/>
      </w:r>
      <w:r w:rsidR="00386BB8">
        <w:t>-</w:t>
      </w:r>
      <w:r w:rsidR="003E2ACC">
        <w:fldChar w:fldCharType="begin"/>
      </w:r>
      <w:r w:rsidR="00386BB8">
        <w:instrText xml:space="preserve"> GOTOBUTTON ZEqnNum469357  \* MERGEFORMAT </w:instrText>
      </w:r>
      <w:fldSimple w:instr=" REF ZEqnNum469357 \* Charformat \! \* MERGEFORMAT ">
        <w:r w:rsidR="00077199">
          <w:instrText>(1.39)</w:instrText>
        </w:r>
      </w:fldSimple>
      <w:r w:rsidR="003E2ACC">
        <w:fldChar w:fldCharType="end"/>
      </w:r>
      <w:r w:rsidR="00386BB8">
        <w:t xml:space="preserve"> </w:t>
      </w:r>
      <w:r>
        <w:t xml:space="preserve">defined in the body fixed frame. The transformation </w:t>
      </w:r>
      <w:r w:rsidR="003E2ACC">
        <w:fldChar w:fldCharType="begin"/>
      </w:r>
      <w:r w:rsidR="00386BB8">
        <w:instrText xml:space="preserve"> GOTOBUTTON ZEqnNum847543  \* MERGEFORMAT </w:instrText>
      </w:r>
      <w:fldSimple w:instr=" REF ZEqnNum847543 \* Charformat \! \* MERGEFORMAT ">
        <w:r w:rsidR="00077199">
          <w:instrText>(1.16)</w:instrText>
        </w:r>
      </w:fldSimple>
      <w:r w:rsidR="003E2ACC">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5" type="#_x0000_t75" style="width:326.95pt;height:56.7pt" o:ole="">
            <v:imagedata r:id="rId585" o:title=""/>
          </v:shape>
          <o:OLEObject Type="Embed" ProgID="Equation.DSMT4" ShapeID="_x0000_i1345" DrawAspect="Content" ObjectID="_1399271565" r:id="rId586"/>
        </w:objec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3E2ACC">
        <w:fldChar w:fldCharType="end"/>
      </w:r>
    </w:p>
    <w:p w:rsidR="005E2326" w:rsidRPr="005E2326" w:rsidRDefault="005E2326" w:rsidP="005E2326">
      <w:pPr>
        <w:pStyle w:val="MTDisplayEquation"/>
      </w:pPr>
      <w:r>
        <w:tab/>
      </w:r>
      <w:r w:rsidR="004D7842" w:rsidRPr="005E2326">
        <w:rPr>
          <w:position w:val="-50"/>
        </w:rPr>
        <w:object w:dxaOrig="5440" w:dyaOrig="1120">
          <v:shape id="_x0000_i1346" type="#_x0000_t75" style="width:272.7pt;height:56.7pt" o:ole="">
            <v:imagedata r:id="rId587" o:title=""/>
          </v:shape>
          <o:OLEObject Type="Embed" ProgID="Equation.DSMT4" ShapeID="_x0000_i1346" DrawAspect="Content" ObjectID="_1399271566" r:id="rId588"/>
        </w:object>
      </w:r>
      <w:r w:rsidR="00641919">
        <w:rPr>
          <w:position w:val="-50"/>
        </w:rPr>
        <w:t>.</w:t>
      </w:r>
      <w:r>
        <w:tab/>
      </w:r>
      <w:r w:rsidR="003E2ACC">
        <w:fldChar w:fldCharType="begin"/>
      </w:r>
      <w:r>
        <w:instrText xml:space="preserve"> MACROBUTTON MTPlaceRef \* MERGEFORMAT </w:instrText>
      </w:r>
      <w:r w:rsidR="003E2ACC">
        <w:fldChar w:fldCharType="begin"/>
      </w:r>
      <w:r>
        <w:instrText xml:space="preserve"> SEQ MTEqn \h \* MERGEFORMAT </w:instrText>
      </w:r>
      <w:r w:rsidR="003E2AC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3E2ACC">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t>
      </w:r>
      <w:r>
        <w:rPr>
          <w:lang w:val="en-GB"/>
        </w:rPr>
        <w:lastRenderedPageBreak/>
        <w:t xml:space="preserve">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3E2ACC"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3E2ACC"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6216" w:rsidRDefault="00EC6216">
      <w:r>
        <w:separator/>
      </w:r>
    </w:p>
  </w:endnote>
  <w:endnote w:type="continuationSeparator" w:id="0">
    <w:p w:rsidR="00EC6216" w:rsidRDefault="00EC62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6216" w:rsidRDefault="00EC6216">
      <w:r>
        <w:separator/>
      </w:r>
    </w:p>
  </w:footnote>
  <w:footnote w:type="continuationSeparator" w:id="0">
    <w:p w:rsidR="00EC6216" w:rsidRDefault="00EC62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2969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E74B9"/>
    <w:rsid w:val="000F059D"/>
    <w:rsid w:val="000F1F45"/>
    <w:rsid w:val="000F286B"/>
    <w:rsid w:val="000F60DA"/>
    <w:rsid w:val="000F6C0B"/>
    <w:rsid w:val="000F7C30"/>
    <w:rsid w:val="00100E26"/>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0E2A"/>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63766"/>
    <w:rsid w:val="00372F8A"/>
    <w:rsid w:val="00376511"/>
    <w:rsid w:val="00380FC3"/>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2ACC"/>
    <w:rsid w:val="003E7F70"/>
    <w:rsid w:val="003F05DC"/>
    <w:rsid w:val="003F409B"/>
    <w:rsid w:val="003F44E5"/>
    <w:rsid w:val="003F6788"/>
    <w:rsid w:val="00414BAE"/>
    <w:rsid w:val="0042170E"/>
    <w:rsid w:val="0042200A"/>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1919"/>
    <w:rsid w:val="006465FE"/>
    <w:rsid w:val="006509EE"/>
    <w:rsid w:val="00654814"/>
    <w:rsid w:val="0065668C"/>
    <w:rsid w:val="00661DC2"/>
    <w:rsid w:val="006A0EA1"/>
    <w:rsid w:val="006A5BC0"/>
    <w:rsid w:val="006A69AB"/>
    <w:rsid w:val="006B18AB"/>
    <w:rsid w:val="006B4FBD"/>
    <w:rsid w:val="006B6312"/>
    <w:rsid w:val="006E00C5"/>
    <w:rsid w:val="006E4DD7"/>
    <w:rsid w:val="006F5C6C"/>
    <w:rsid w:val="00702A58"/>
    <w:rsid w:val="00710A6C"/>
    <w:rsid w:val="00711873"/>
    <w:rsid w:val="0071615A"/>
    <w:rsid w:val="00720F0A"/>
    <w:rsid w:val="007223AC"/>
    <w:rsid w:val="007246A4"/>
    <w:rsid w:val="00724A2B"/>
    <w:rsid w:val="00732105"/>
    <w:rsid w:val="00733314"/>
    <w:rsid w:val="007340F4"/>
    <w:rsid w:val="007368F7"/>
    <w:rsid w:val="00742D9E"/>
    <w:rsid w:val="0074626A"/>
    <w:rsid w:val="00750C1C"/>
    <w:rsid w:val="00757219"/>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25B4"/>
    <w:rsid w:val="009067BD"/>
    <w:rsid w:val="00907053"/>
    <w:rsid w:val="00907727"/>
    <w:rsid w:val="00912C12"/>
    <w:rsid w:val="009149DE"/>
    <w:rsid w:val="009213D6"/>
    <w:rsid w:val="009253C3"/>
    <w:rsid w:val="00930C87"/>
    <w:rsid w:val="0094018B"/>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5A8F"/>
    <w:rsid w:val="00BC7423"/>
    <w:rsid w:val="00BD0B65"/>
    <w:rsid w:val="00BD0B9F"/>
    <w:rsid w:val="00BD1D20"/>
    <w:rsid w:val="00BD5C81"/>
    <w:rsid w:val="00BD5E90"/>
    <w:rsid w:val="00BE10BF"/>
    <w:rsid w:val="00BF0B04"/>
    <w:rsid w:val="00BF0EEF"/>
    <w:rsid w:val="00BF10B7"/>
    <w:rsid w:val="00BF2D07"/>
    <w:rsid w:val="00C02E1E"/>
    <w:rsid w:val="00C10F98"/>
    <w:rsid w:val="00C13199"/>
    <w:rsid w:val="00C136BC"/>
    <w:rsid w:val="00C15D41"/>
    <w:rsid w:val="00C166E9"/>
    <w:rsid w:val="00C24924"/>
    <w:rsid w:val="00C260DD"/>
    <w:rsid w:val="00C27BD0"/>
    <w:rsid w:val="00C358D7"/>
    <w:rsid w:val="00C4063D"/>
    <w:rsid w:val="00C53B29"/>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DA8"/>
    <w:rsid w:val="00D517DF"/>
    <w:rsid w:val="00D533E2"/>
    <w:rsid w:val="00D559BF"/>
    <w:rsid w:val="00D5633F"/>
    <w:rsid w:val="00D63EAB"/>
    <w:rsid w:val="00D63FF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4098"/>
    <w:rsid w:val="00E942D4"/>
    <w:rsid w:val="00E9536F"/>
    <w:rsid w:val="00EA175E"/>
    <w:rsid w:val="00EA449C"/>
    <w:rsid w:val="00EA6C5D"/>
    <w:rsid w:val="00EB658E"/>
    <w:rsid w:val="00EC6216"/>
    <w:rsid w:val="00ED2B8E"/>
    <w:rsid w:val="00ED33FF"/>
    <w:rsid w:val="00ED65D3"/>
    <w:rsid w:val="00EE5027"/>
    <w:rsid w:val="00EF1450"/>
    <w:rsid w:val="00EF4846"/>
    <w:rsid w:val="00F04CCC"/>
    <w:rsid w:val="00F11A1F"/>
    <w:rsid w:val="00F12999"/>
    <w:rsid w:val="00F15E73"/>
    <w:rsid w:val="00F17723"/>
    <w:rsid w:val="00F20060"/>
    <w:rsid w:val="00F24F29"/>
    <w:rsid w:val="00F4025C"/>
    <w:rsid w:val="00F43C33"/>
    <w:rsid w:val="00F4452F"/>
    <w:rsid w:val="00F45D4D"/>
    <w:rsid w:val="00F46276"/>
    <w:rsid w:val="00F465EC"/>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E4F0E430-D6A6-404A-88EC-7E906373D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TotalTime>
  <Pages>25</Pages>
  <Words>11508</Words>
  <Characters>65598</Characters>
  <Application>Microsoft Office Word</Application>
  <DocSecurity>0</DocSecurity>
  <Lines>546</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953</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40</cp:revision>
  <cp:lastPrinted>2012-04-15T00:26:00Z</cp:lastPrinted>
  <dcterms:created xsi:type="dcterms:W3CDTF">2012-04-16T21:16:00Z</dcterms:created>
  <dcterms:modified xsi:type="dcterms:W3CDTF">2012-05-23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